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7" r:id="rId2"/>
    <p:sldId id="261" r:id="rId3"/>
    <p:sldId id="260" r:id="rId4"/>
    <p:sldId id="258" r:id="rId5"/>
    <p:sldId id="320" r:id="rId6"/>
    <p:sldId id="304" r:id="rId7"/>
    <p:sldId id="306" r:id="rId8"/>
    <p:sldId id="305" r:id="rId9"/>
    <p:sldId id="307" r:id="rId10"/>
    <p:sldId id="308" r:id="rId11"/>
    <p:sldId id="309" r:id="rId12"/>
    <p:sldId id="311" r:id="rId13"/>
    <p:sldId id="312" r:id="rId14"/>
    <p:sldId id="310" r:id="rId15"/>
    <p:sldId id="319" r:id="rId16"/>
    <p:sldId id="314" r:id="rId17"/>
    <p:sldId id="315" r:id="rId18"/>
    <p:sldId id="316" r:id="rId19"/>
    <p:sldId id="317" r:id="rId20"/>
    <p:sldId id="318" r:id="rId21"/>
    <p:sldId id="321" r:id="rId22"/>
    <p:sldId id="273" r:id="rId23"/>
    <p:sldId id="286" r:id="rId24"/>
    <p:sldId id="287" r:id="rId25"/>
    <p:sldId id="292" r:id="rId26"/>
    <p:sldId id="313" r:id="rId27"/>
    <p:sldId id="322" r:id="rId28"/>
    <p:sldId id="323" r:id="rId29"/>
    <p:sldId id="324" r:id="rId30"/>
    <p:sldId id="325" r:id="rId31"/>
    <p:sldId id="326" r:id="rId32"/>
    <p:sldId id="282" r:id="rId33"/>
    <p:sldId id="327" r:id="rId34"/>
    <p:sldId id="284" r:id="rId35"/>
    <p:sldId id="291" r:id="rId36"/>
    <p:sldId id="285" r:id="rId37"/>
    <p:sldId id="328" r:id="rId38"/>
    <p:sldId id="329" r:id="rId39"/>
    <p:sldId id="293" r:id="rId40"/>
    <p:sldId id="294" r:id="rId41"/>
    <p:sldId id="295" r:id="rId42"/>
    <p:sldId id="296" r:id="rId43"/>
    <p:sldId id="279" r:id="rId44"/>
    <p:sldId id="280" r:id="rId45"/>
    <p:sldId id="281" r:id="rId46"/>
    <p:sldId id="303" r:id="rId47"/>
  </p:sldIdLst>
  <p:sldSz cx="12192000" cy="6858000"/>
  <p:notesSz cx="6858000" cy="9144000"/>
  <p:embeddedFontLst>
    <p:embeddedFont>
      <p:font typeface="#9Slide03 Montserrat ExtraLight" panose="020B0604020202020204" charset="0"/>
      <p:regular r:id="rId48"/>
    </p:embeddedFont>
    <p:embeddedFont>
      <p:font typeface=".VnTime" panose="020B7200000000000000"/>
      <p:regular r:id="rId49"/>
      <p:bold r:id="rId50"/>
      <p:italic r:id="rId51"/>
      <p:boldItalic r:id="rId52"/>
    </p:embeddedFont>
    <p:embeddedFont>
      <p:font typeface=".VnTimeH" panose="020B7200000000000000"/>
      <p:regular r:id="rId53"/>
      <p:bold r:id="rId54"/>
      <p:italic r:id="rId55"/>
      <p:boldItalic r:id="rId56"/>
    </p:embeddedFont>
    <p:embeddedFont>
      <p:font typeface="Blackadder ITC" panose="04020505050007020D02" pitchFamily="82" charset="0"/>
      <p:regular r:id="rId57"/>
    </p:embeddedFont>
    <p:embeddedFont>
      <p:font typeface="Cambria Math" panose="02040503050406030204" pitchFamily="18" charset="0"/>
      <p:regular r:id="rId58"/>
    </p:embeddedFont>
    <p:embeddedFont>
      <p:font typeface="Fira Sans Condensed Black" panose="020B0A03050000020004" pitchFamily="34" charset="0"/>
      <p:bold r:id="rId59"/>
      <p:boldItalic r:id="rId60"/>
    </p:embeddedFont>
    <p:embeddedFont>
      <p:font typeface="Fira Sans Extra Condensed Black" panose="020B0A03050000020004" pitchFamily="34" charset="0"/>
      <p:bold r:id="rId61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353A"/>
    <a:srgbClr val="F04D49"/>
    <a:srgbClr val="FFFF93"/>
    <a:srgbClr val="FFFFCC"/>
    <a:srgbClr val="FFFFFF"/>
    <a:srgbClr val="CBCCC7"/>
    <a:srgbClr val="C4C2BE"/>
    <a:srgbClr val="8DB0FF"/>
    <a:srgbClr val="407BFF"/>
    <a:srgbClr val="4FB1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82" autoAdjust="0"/>
    <p:restoredTop sz="94660"/>
  </p:normalViewPr>
  <p:slideViewPr>
    <p:cSldViewPr snapToGrid="0">
      <p:cViewPr varScale="1">
        <p:scale>
          <a:sx n="72" d="100"/>
          <a:sy n="72" d="100"/>
        </p:scale>
        <p:origin x="72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3.fntdata"/><Relationship Id="rId55" Type="http://schemas.openxmlformats.org/officeDocument/2006/relationships/font" Target="fonts/font8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8" Type="http://schemas.openxmlformats.org/officeDocument/2006/relationships/font" Target="fonts/font11.fntdata"/><Relationship Id="rId5" Type="http://schemas.openxmlformats.org/officeDocument/2006/relationships/slide" Target="slides/slide4.xml"/><Relationship Id="rId61" Type="http://schemas.openxmlformats.org/officeDocument/2006/relationships/font" Target="fonts/font1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font" Target="fonts/font9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2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7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font" Target="fonts/font10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60" Type="http://schemas.openxmlformats.org/officeDocument/2006/relationships/font" Target="fonts/font13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1F1AD-A22E-4072-A323-008893248D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93E18E-B3ED-41ED-8ADC-326DB20280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8544FB-02C0-4628-8DFD-F5375C15E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577ABB-E0EA-4F02-974F-F634E9703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682A50-2465-4EC1-9809-371150D83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9678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0E06D-D15A-41FD-A0B2-EC2F2E1E8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E6B8A4C-D096-4EB2-807A-D6B062055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BF741-2ECC-4DEC-8153-6E1C915F8F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A0D79D-2E63-4C43-B1CD-1927DDE6A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BB8709-AECA-425A-B297-6736656E1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8151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8BF8A7A-9B7C-45B1-9FD5-A9C5ADCEE6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053938-1EE5-45BF-82D5-0E891D2097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284CDF-6AF8-4524-AD06-5A7E01EDC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DFA725-B228-4DE6-B829-179C82F1D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9F74C4-801F-4BB3-AFEB-B33CA62F7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959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3F1BB-1A89-4811-B0AD-28C9487D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2DFF7E-BEED-4C8C-9C1B-61417A09C5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3C85D8-4664-497E-8F02-668F62C17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A154BA-3DCD-4CF6-9224-999E2ECE4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E410A3-B69B-4363-BFAF-7BD463FCB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6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2A859-5A46-47BD-BDAA-178496B14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58AE3B-AF27-4ADF-A9DB-2C25E001E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F75FF-4C4D-4FDA-8FAE-4D62F110C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B65FF3-4DA3-41ED-A472-FA419D35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788F10-D4A3-4D32-8493-24713E213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1938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271D1-70FE-48FA-9286-913BC082AA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15ED0-3C2D-4F4E-BEEA-B6A2011A2F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3E2B8D-C307-488C-AC55-A2E784B34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10BDB3-0F1B-4640-9883-F70628B21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CF23B-3991-4D80-A2AD-8D9C3D403E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C75012-F312-46A7-8B42-6EA74EAD4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4000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5EBA9-F56B-4985-A91A-AB1DE37A0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8512BE-DCDA-47EC-BE47-012F6FC380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36232B-881B-400A-A249-055EE2026B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91BDC9-C07E-49FB-9EC4-5FD015CC9D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0B6463-0B3C-4EF3-8D48-8D89CB5380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5B82C4-13ED-4D10-A570-DE45FE07F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1C811F-DA40-4188-A0D3-6ECFDD85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293462-C8B7-4548-B6C7-6DEA80D47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4702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4FC51-575A-43DD-ABCF-0FEF693B8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1801C2-2D9E-4C1B-B82B-EC92B942B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86B4E1-9562-45F2-A2FF-4D7363347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0F958E-A421-4FE7-A261-C50A67D24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70404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AA492D-8C3D-4996-B975-CDF525B70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4C36F4-6A3C-46EF-A5A0-40FD0D7E3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C2FFCB-5725-4E40-92EA-00D223E3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24024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3D99A-E6AC-4F38-B60F-99C6CB380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4CAB14-A4B8-4F9D-95FD-DC16AE19A6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DE820C-F61A-4A9B-B5CF-FD2CD35FAE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3A6CE3-A330-4181-9599-2FC3640FD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9C3A1F-32F4-4B3F-8999-329913C4E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76139C-B256-48A9-970F-DDED0F3B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0257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CF6B94-258E-4F3F-8FEA-C1B0F1A0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EA8B88-818F-4E73-8F02-B6BCDCA399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8D4E38-411F-452A-B83D-973CF0E01B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4EF4BF-E684-4A2F-80AA-C5D4F19A7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AE8CEF-EB59-4C16-8DAA-403ACA218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B4E6C4-4736-44FE-9D04-D0B8D21C5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758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9193377-8094-4419-947C-86C89F8C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A51C41-5DD2-495A-A700-02DCFAE0BB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631F71-B13D-41EE-A3EE-467061F56B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8D550-0702-48D7-A701-9E2A86C34D0C}" type="datetimeFigureOut">
              <a:rPr lang="vi-VN" smtClean="0"/>
              <a:t>13/03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635928-660D-484C-88F7-5122A88D28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12AE25-C96A-4970-A1BF-9F01FF18AE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89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36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7.jpe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1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>
            <a:extLst>
              <a:ext uri="{FF2B5EF4-FFF2-40B4-BE49-F238E27FC236}">
                <a16:creationId xmlns:a16="http://schemas.microsoft.com/office/drawing/2014/main" id="{193D683F-2301-4EE0-B991-1DF67A197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54" t="38564" r="10192" b="30872"/>
          <a:stretch>
            <a:fillRect/>
          </a:stretch>
        </p:blipFill>
        <p:spPr>
          <a:xfrm>
            <a:off x="11234296" y="2743566"/>
            <a:ext cx="834635" cy="2005819"/>
          </a:xfrm>
          <a:custGeom>
            <a:avLst/>
            <a:gdLst>
              <a:gd name="connsiteX0" fmla="*/ 0 w 872197"/>
              <a:gd name="connsiteY0" fmla="*/ 0 h 2096089"/>
              <a:gd name="connsiteX1" fmla="*/ 872197 w 872197"/>
              <a:gd name="connsiteY1" fmla="*/ 0 h 2096089"/>
              <a:gd name="connsiteX2" fmla="*/ 872197 w 872197"/>
              <a:gd name="connsiteY2" fmla="*/ 2096089 h 2096089"/>
              <a:gd name="connsiteX3" fmla="*/ 0 w 872197"/>
              <a:gd name="connsiteY3" fmla="*/ 2096089 h 2096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096089">
                <a:moveTo>
                  <a:pt x="0" y="0"/>
                </a:moveTo>
                <a:lnTo>
                  <a:pt x="872197" y="0"/>
                </a:lnTo>
                <a:lnTo>
                  <a:pt x="872197" y="2096089"/>
                </a:lnTo>
                <a:lnTo>
                  <a:pt x="0" y="2096089"/>
                </a:lnTo>
                <a:close/>
              </a:path>
            </a:pathLst>
          </a:cu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AD889A29-CCC0-463D-B93B-C06D10BC8D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42" t="47795" r="17904" b="12731"/>
          <a:stretch>
            <a:fillRect/>
          </a:stretch>
        </p:blipFill>
        <p:spPr>
          <a:xfrm>
            <a:off x="10334599" y="3349350"/>
            <a:ext cx="834635" cy="2590566"/>
          </a:xfrm>
          <a:custGeom>
            <a:avLst/>
            <a:gdLst>
              <a:gd name="connsiteX0" fmla="*/ 0 w 872197"/>
              <a:gd name="connsiteY0" fmla="*/ 0 h 2707152"/>
              <a:gd name="connsiteX1" fmla="*/ 872197 w 872197"/>
              <a:gd name="connsiteY1" fmla="*/ 0 h 2707152"/>
              <a:gd name="connsiteX2" fmla="*/ 872197 w 872197"/>
              <a:gd name="connsiteY2" fmla="*/ 2707152 h 2707152"/>
              <a:gd name="connsiteX3" fmla="*/ 0 w 872197"/>
              <a:gd name="connsiteY3" fmla="*/ 2707152 h 2707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707152">
                <a:moveTo>
                  <a:pt x="0" y="0"/>
                </a:moveTo>
                <a:lnTo>
                  <a:pt x="872197" y="0"/>
                </a:lnTo>
                <a:lnTo>
                  <a:pt x="872197" y="2707152"/>
                </a:lnTo>
                <a:lnTo>
                  <a:pt x="0" y="2707152"/>
                </a:lnTo>
                <a:close/>
              </a:path>
            </a:pathLst>
          </a:cu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2ED92062-8774-4DD9-B027-E6F87878B0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42" t="26667" r="17904" b="53596"/>
          <a:stretch>
            <a:fillRect/>
          </a:stretch>
        </p:blipFill>
        <p:spPr>
          <a:xfrm>
            <a:off x="10334599" y="1962779"/>
            <a:ext cx="834635" cy="1295283"/>
          </a:xfrm>
          <a:custGeom>
            <a:avLst/>
            <a:gdLst>
              <a:gd name="connsiteX0" fmla="*/ 0 w 872197"/>
              <a:gd name="connsiteY0" fmla="*/ 0 h 1353576"/>
              <a:gd name="connsiteX1" fmla="*/ 872197 w 872197"/>
              <a:gd name="connsiteY1" fmla="*/ 0 h 1353576"/>
              <a:gd name="connsiteX2" fmla="*/ 872197 w 872197"/>
              <a:gd name="connsiteY2" fmla="*/ 1353576 h 1353576"/>
              <a:gd name="connsiteX3" fmla="*/ 0 w 872197"/>
              <a:gd name="connsiteY3" fmla="*/ 1353576 h 1353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353576">
                <a:moveTo>
                  <a:pt x="0" y="0"/>
                </a:moveTo>
                <a:lnTo>
                  <a:pt x="872197" y="0"/>
                </a:lnTo>
                <a:lnTo>
                  <a:pt x="872197" y="1353576"/>
                </a:lnTo>
                <a:lnTo>
                  <a:pt x="0" y="1353576"/>
                </a:lnTo>
                <a:close/>
              </a:path>
            </a:pathLst>
          </a:cu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2251A26-4082-4E7A-9BE3-328E90B8FD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88" t="54171" r="25558" b="8316"/>
          <a:stretch>
            <a:fillRect/>
          </a:stretch>
        </p:blipFill>
        <p:spPr>
          <a:xfrm>
            <a:off x="9441627" y="3767792"/>
            <a:ext cx="834635" cy="2461837"/>
          </a:xfrm>
          <a:custGeom>
            <a:avLst/>
            <a:gdLst>
              <a:gd name="connsiteX0" fmla="*/ 0 w 872197"/>
              <a:gd name="connsiteY0" fmla="*/ 0 h 2572629"/>
              <a:gd name="connsiteX1" fmla="*/ 872197 w 872197"/>
              <a:gd name="connsiteY1" fmla="*/ 0 h 2572629"/>
              <a:gd name="connsiteX2" fmla="*/ 872197 w 872197"/>
              <a:gd name="connsiteY2" fmla="*/ 2572629 h 2572629"/>
              <a:gd name="connsiteX3" fmla="*/ 0 w 872197"/>
              <a:gd name="connsiteY3" fmla="*/ 2572629 h 2572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72629">
                <a:moveTo>
                  <a:pt x="0" y="0"/>
                </a:moveTo>
                <a:lnTo>
                  <a:pt x="872197" y="0"/>
                </a:lnTo>
                <a:lnTo>
                  <a:pt x="872197" y="2572629"/>
                </a:lnTo>
                <a:lnTo>
                  <a:pt x="0" y="2572629"/>
                </a:lnTo>
                <a:close/>
              </a:path>
            </a:pathLst>
          </a:cu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AE0DA45B-EBDF-4916-BE06-E3D1505028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88" t="15897" r="25558" b="46590"/>
          <a:stretch>
            <a:fillRect/>
          </a:stretch>
        </p:blipFill>
        <p:spPr>
          <a:xfrm>
            <a:off x="9441627" y="1256031"/>
            <a:ext cx="834635" cy="2461837"/>
          </a:xfrm>
          <a:custGeom>
            <a:avLst/>
            <a:gdLst>
              <a:gd name="connsiteX0" fmla="*/ 0 w 872197"/>
              <a:gd name="connsiteY0" fmla="*/ 0 h 2572629"/>
              <a:gd name="connsiteX1" fmla="*/ 872197 w 872197"/>
              <a:gd name="connsiteY1" fmla="*/ 0 h 2572629"/>
              <a:gd name="connsiteX2" fmla="*/ 872197 w 872197"/>
              <a:gd name="connsiteY2" fmla="*/ 2572629 h 2572629"/>
              <a:gd name="connsiteX3" fmla="*/ 0 w 872197"/>
              <a:gd name="connsiteY3" fmla="*/ 2572629 h 2572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72629">
                <a:moveTo>
                  <a:pt x="0" y="0"/>
                </a:moveTo>
                <a:lnTo>
                  <a:pt x="872197" y="0"/>
                </a:lnTo>
                <a:lnTo>
                  <a:pt x="872197" y="2572629"/>
                </a:lnTo>
                <a:lnTo>
                  <a:pt x="0" y="2572629"/>
                </a:lnTo>
                <a:close/>
              </a:path>
            </a:pathLst>
          </a:cu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9BD6017A-5AB6-49E0-BDC4-03FC9B93F7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0" t="72927" r="33346" b="3795"/>
          <a:stretch>
            <a:fillRect/>
          </a:stretch>
        </p:blipFill>
        <p:spPr>
          <a:xfrm>
            <a:off x="8532958" y="4998710"/>
            <a:ext cx="834635" cy="1527638"/>
          </a:xfrm>
          <a:custGeom>
            <a:avLst/>
            <a:gdLst>
              <a:gd name="connsiteX0" fmla="*/ 0 w 872197"/>
              <a:gd name="connsiteY0" fmla="*/ 0 h 1596388"/>
              <a:gd name="connsiteX1" fmla="*/ 872197 w 872197"/>
              <a:gd name="connsiteY1" fmla="*/ 0 h 1596388"/>
              <a:gd name="connsiteX2" fmla="*/ 872197 w 872197"/>
              <a:gd name="connsiteY2" fmla="*/ 1596388 h 1596388"/>
              <a:gd name="connsiteX3" fmla="*/ 0 w 872197"/>
              <a:gd name="connsiteY3" fmla="*/ 1596388 h 1596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596388">
                <a:moveTo>
                  <a:pt x="0" y="0"/>
                </a:moveTo>
                <a:lnTo>
                  <a:pt x="872197" y="0"/>
                </a:lnTo>
                <a:lnTo>
                  <a:pt x="872197" y="1596388"/>
                </a:lnTo>
                <a:lnTo>
                  <a:pt x="0" y="1596388"/>
                </a:lnTo>
                <a:close/>
              </a:path>
            </a:pathLst>
          </a:cu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413CEC1-0B66-4BDB-9E10-8FAF686AF5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0" t="44162" r="33346" b="28205"/>
          <a:stretch>
            <a:fillRect/>
          </a:stretch>
        </p:blipFill>
        <p:spPr>
          <a:xfrm>
            <a:off x="8532958" y="3110965"/>
            <a:ext cx="834635" cy="1813422"/>
          </a:xfrm>
          <a:custGeom>
            <a:avLst/>
            <a:gdLst>
              <a:gd name="connsiteX0" fmla="*/ 0 w 872197"/>
              <a:gd name="connsiteY0" fmla="*/ 0 h 1895033"/>
              <a:gd name="connsiteX1" fmla="*/ 872197 w 872197"/>
              <a:gd name="connsiteY1" fmla="*/ 0 h 1895033"/>
              <a:gd name="connsiteX2" fmla="*/ 872197 w 872197"/>
              <a:gd name="connsiteY2" fmla="*/ 1895033 h 1895033"/>
              <a:gd name="connsiteX3" fmla="*/ 0 w 872197"/>
              <a:gd name="connsiteY3" fmla="*/ 1895033 h 1895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895033">
                <a:moveTo>
                  <a:pt x="0" y="0"/>
                </a:moveTo>
                <a:lnTo>
                  <a:pt x="872197" y="0"/>
                </a:lnTo>
                <a:lnTo>
                  <a:pt x="872197" y="1895033"/>
                </a:lnTo>
                <a:lnTo>
                  <a:pt x="0" y="1895033"/>
                </a:lnTo>
                <a:close/>
              </a:path>
            </a:pathLst>
          </a:cu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C787AC85-4B10-48C6-AD9D-91EB86863F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0" t="5684" r="33346" b="56803"/>
          <a:stretch>
            <a:fillRect/>
          </a:stretch>
        </p:blipFill>
        <p:spPr>
          <a:xfrm>
            <a:off x="8532958" y="585744"/>
            <a:ext cx="834635" cy="2461837"/>
          </a:xfrm>
          <a:custGeom>
            <a:avLst/>
            <a:gdLst>
              <a:gd name="connsiteX0" fmla="*/ 0 w 872197"/>
              <a:gd name="connsiteY0" fmla="*/ 0 h 2572629"/>
              <a:gd name="connsiteX1" fmla="*/ 872197 w 872197"/>
              <a:gd name="connsiteY1" fmla="*/ 0 h 2572629"/>
              <a:gd name="connsiteX2" fmla="*/ 872197 w 872197"/>
              <a:gd name="connsiteY2" fmla="*/ 2572629 h 2572629"/>
              <a:gd name="connsiteX3" fmla="*/ 0 w 872197"/>
              <a:gd name="connsiteY3" fmla="*/ 2572629 h 2572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72629">
                <a:moveTo>
                  <a:pt x="0" y="0"/>
                </a:moveTo>
                <a:lnTo>
                  <a:pt x="872197" y="0"/>
                </a:lnTo>
                <a:lnTo>
                  <a:pt x="872197" y="2572629"/>
                </a:lnTo>
                <a:lnTo>
                  <a:pt x="0" y="2572629"/>
                </a:lnTo>
                <a:close/>
              </a:path>
            </a:pathLst>
          </a:cu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B6D7E56-97DD-4416-85EA-36207B889F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53726" r="40923" b="9744"/>
          <a:stretch>
            <a:fillRect/>
          </a:stretch>
        </p:blipFill>
        <p:spPr>
          <a:xfrm>
            <a:off x="7648958" y="3738621"/>
            <a:ext cx="834635" cy="2397332"/>
          </a:xfrm>
          <a:custGeom>
            <a:avLst/>
            <a:gdLst>
              <a:gd name="connsiteX0" fmla="*/ 0 w 872197"/>
              <a:gd name="connsiteY0" fmla="*/ 0 h 2505221"/>
              <a:gd name="connsiteX1" fmla="*/ 872197 w 872197"/>
              <a:gd name="connsiteY1" fmla="*/ 0 h 2505221"/>
              <a:gd name="connsiteX2" fmla="*/ 872197 w 872197"/>
              <a:gd name="connsiteY2" fmla="*/ 2505221 h 2505221"/>
              <a:gd name="connsiteX3" fmla="*/ 0 w 872197"/>
              <a:gd name="connsiteY3" fmla="*/ 2505221 h 2505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505221">
                <a:moveTo>
                  <a:pt x="0" y="0"/>
                </a:moveTo>
                <a:lnTo>
                  <a:pt x="872197" y="0"/>
                </a:lnTo>
                <a:lnTo>
                  <a:pt x="872197" y="2505221"/>
                </a:lnTo>
                <a:lnTo>
                  <a:pt x="0" y="2505221"/>
                </a:lnTo>
                <a:close/>
              </a:path>
            </a:pathLst>
          </a:cu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0EAF02F-333E-4085-A5D3-641D62312C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27538" r="40923" b="47350"/>
          <a:stretch>
            <a:fillRect/>
          </a:stretch>
        </p:blipFill>
        <p:spPr>
          <a:xfrm>
            <a:off x="7648958" y="2019991"/>
            <a:ext cx="834635" cy="1647955"/>
          </a:xfrm>
          <a:custGeom>
            <a:avLst/>
            <a:gdLst>
              <a:gd name="connsiteX0" fmla="*/ 0 w 872197"/>
              <a:gd name="connsiteY0" fmla="*/ 0 h 1722120"/>
              <a:gd name="connsiteX1" fmla="*/ 872197 w 872197"/>
              <a:gd name="connsiteY1" fmla="*/ 0 h 1722120"/>
              <a:gd name="connsiteX2" fmla="*/ 872197 w 872197"/>
              <a:gd name="connsiteY2" fmla="*/ 1722120 h 1722120"/>
              <a:gd name="connsiteX3" fmla="*/ 0 w 872197"/>
              <a:gd name="connsiteY3" fmla="*/ 1722120 h 1722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22120">
                <a:moveTo>
                  <a:pt x="0" y="0"/>
                </a:moveTo>
                <a:lnTo>
                  <a:pt x="872197" y="0"/>
                </a:lnTo>
                <a:lnTo>
                  <a:pt x="872197" y="1722120"/>
                </a:lnTo>
                <a:lnTo>
                  <a:pt x="0" y="1722120"/>
                </a:lnTo>
                <a:close/>
              </a:path>
            </a:pathLst>
          </a:cu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23AE5AD8-94D1-4BC8-83CC-427D0B4E9F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3" t="1812" r="40923" b="73333"/>
          <a:stretch>
            <a:fillRect/>
          </a:stretch>
        </p:blipFill>
        <p:spPr>
          <a:xfrm>
            <a:off x="7648958" y="331652"/>
            <a:ext cx="834635" cy="1631127"/>
          </a:xfrm>
          <a:custGeom>
            <a:avLst/>
            <a:gdLst>
              <a:gd name="connsiteX0" fmla="*/ 0 w 872197"/>
              <a:gd name="connsiteY0" fmla="*/ 0 h 1704534"/>
              <a:gd name="connsiteX1" fmla="*/ 872197 w 872197"/>
              <a:gd name="connsiteY1" fmla="*/ 0 h 1704534"/>
              <a:gd name="connsiteX2" fmla="*/ 872197 w 872197"/>
              <a:gd name="connsiteY2" fmla="*/ 1704534 h 1704534"/>
              <a:gd name="connsiteX3" fmla="*/ 0 w 872197"/>
              <a:gd name="connsiteY3" fmla="*/ 1704534 h 1704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04534">
                <a:moveTo>
                  <a:pt x="0" y="0"/>
                </a:moveTo>
                <a:lnTo>
                  <a:pt x="872197" y="0"/>
                </a:lnTo>
                <a:lnTo>
                  <a:pt x="872197" y="1704534"/>
                </a:lnTo>
                <a:lnTo>
                  <a:pt x="0" y="1704534"/>
                </a:lnTo>
                <a:close/>
              </a:path>
            </a:pathLst>
          </a:cu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0F526B4-E8F1-4781-8674-F083D5C7B5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8" t="69128" r="48538" b="5761"/>
          <a:stretch>
            <a:fillRect/>
          </a:stretch>
        </p:blipFill>
        <p:spPr>
          <a:xfrm>
            <a:off x="6760475" y="4749384"/>
            <a:ext cx="834635" cy="1647954"/>
          </a:xfrm>
          <a:custGeom>
            <a:avLst/>
            <a:gdLst>
              <a:gd name="connsiteX0" fmla="*/ 0 w 872197"/>
              <a:gd name="connsiteY0" fmla="*/ 0 h 1722119"/>
              <a:gd name="connsiteX1" fmla="*/ 872197 w 872197"/>
              <a:gd name="connsiteY1" fmla="*/ 0 h 1722119"/>
              <a:gd name="connsiteX2" fmla="*/ 872197 w 872197"/>
              <a:gd name="connsiteY2" fmla="*/ 1722119 h 1722119"/>
              <a:gd name="connsiteX3" fmla="*/ 0 w 872197"/>
              <a:gd name="connsiteY3" fmla="*/ 1722119 h 1722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22119">
                <a:moveTo>
                  <a:pt x="0" y="0"/>
                </a:moveTo>
                <a:lnTo>
                  <a:pt x="872197" y="0"/>
                </a:lnTo>
                <a:lnTo>
                  <a:pt x="872197" y="1722119"/>
                </a:lnTo>
                <a:lnTo>
                  <a:pt x="0" y="1722119"/>
                </a:lnTo>
                <a:close/>
              </a:path>
            </a:pathLst>
          </a:cu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B2A6512-CE76-48C3-8250-988990877C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8" t="42991" r="48538" b="31897"/>
          <a:stretch>
            <a:fillRect/>
          </a:stretch>
        </p:blipFill>
        <p:spPr>
          <a:xfrm>
            <a:off x="6760475" y="3034119"/>
            <a:ext cx="834635" cy="1647954"/>
          </a:xfrm>
          <a:custGeom>
            <a:avLst/>
            <a:gdLst>
              <a:gd name="connsiteX0" fmla="*/ 0 w 872197"/>
              <a:gd name="connsiteY0" fmla="*/ 0 h 1722119"/>
              <a:gd name="connsiteX1" fmla="*/ 872197 w 872197"/>
              <a:gd name="connsiteY1" fmla="*/ 0 h 1722119"/>
              <a:gd name="connsiteX2" fmla="*/ 872197 w 872197"/>
              <a:gd name="connsiteY2" fmla="*/ 1722119 h 1722119"/>
              <a:gd name="connsiteX3" fmla="*/ 0 w 872197"/>
              <a:gd name="connsiteY3" fmla="*/ 1722119 h 1722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1722119">
                <a:moveTo>
                  <a:pt x="0" y="0"/>
                </a:moveTo>
                <a:lnTo>
                  <a:pt x="872197" y="0"/>
                </a:lnTo>
                <a:lnTo>
                  <a:pt x="872197" y="1722119"/>
                </a:lnTo>
                <a:lnTo>
                  <a:pt x="0" y="1722119"/>
                </a:lnTo>
                <a:close/>
              </a:path>
            </a:pathLst>
          </a:cu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B0646AFF-C19B-43C8-8669-0D4FCC698D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8" t="2017" r="48538" b="57829"/>
          <a:stretch>
            <a:fillRect/>
          </a:stretch>
        </p:blipFill>
        <p:spPr>
          <a:xfrm>
            <a:off x="6760475" y="345112"/>
            <a:ext cx="834635" cy="2635158"/>
          </a:xfrm>
          <a:custGeom>
            <a:avLst/>
            <a:gdLst>
              <a:gd name="connsiteX0" fmla="*/ 0 w 872197"/>
              <a:gd name="connsiteY0" fmla="*/ 0 h 2753751"/>
              <a:gd name="connsiteX1" fmla="*/ 872197 w 872197"/>
              <a:gd name="connsiteY1" fmla="*/ 0 h 2753751"/>
              <a:gd name="connsiteX2" fmla="*/ 872197 w 872197"/>
              <a:gd name="connsiteY2" fmla="*/ 2753751 h 2753751"/>
              <a:gd name="connsiteX3" fmla="*/ 0 w 872197"/>
              <a:gd name="connsiteY3" fmla="*/ 2753751 h 2753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7" h="2753751">
                <a:moveTo>
                  <a:pt x="0" y="0"/>
                </a:moveTo>
                <a:lnTo>
                  <a:pt x="872197" y="0"/>
                </a:lnTo>
                <a:lnTo>
                  <a:pt x="872197" y="2753751"/>
                </a:lnTo>
                <a:lnTo>
                  <a:pt x="0" y="2753751"/>
                </a:lnTo>
                <a:close/>
              </a:path>
            </a:pathLst>
          </a:cu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EAF1C89-4E83-4A0A-801E-58E45E163B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92" t="50821" r="56154" b="20410"/>
          <a:stretch>
            <a:fillRect/>
          </a:stretch>
        </p:blipFill>
        <p:spPr>
          <a:xfrm>
            <a:off x="5871990" y="3547913"/>
            <a:ext cx="834634" cy="1888024"/>
          </a:xfrm>
          <a:custGeom>
            <a:avLst/>
            <a:gdLst>
              <a:gd name="connsiteX0" fmla="*/ 0 w 872196"/>
              <a:gd name="connsiteY0" fmla="*/ 0 h 1972993"/>
              <a:gd name="connsiteX1" fmla="*/ 872196 w 872196"/>
              <a:gd name="connsiteY1" fmla="*/ 0 h 1972993"/>
              <a:gd name="connsiteX2" fmla="*/ 872196 w 872196"/>
              <a:gd name="connsiteY2" fmla="*/ 1972993 h 1972993"/>
              <a:gd name="connsiteX3" fmla="*/ 0 w 872196"/>
              <a:gd name="connsiteY3" fmla="*/ 1972993 h 1972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6" h="1972993">
                <a:moveTo>
                  <a:pt x="0" y="0"/>
                </a:moveTo>
                <a:lnTo>
                  <a:pt x="872196" y="0"/>
                </a:lnTo>
                <a:lnTo>
                  <a:pt x="872196" y="1972993"/>
                </a:lnTo>
                <a:lnTo>
                  <a:pt x="0" y="1972993"/>
                </a:lnTo>
                <a:close/>
              </a:path>
            </a:pathLst>
          </a:cu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121C233-76FF-4855-B83C-4E00783A3A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92" t="9846" r="56154" b="50000"/>
          <a:stretch>
            <a:fillRect/>
          </a:stretch>
        </p:blipFill>
        <p:spPr>
          <a:xfrm>
            <a:off x="5871990" y="858906"/>
            <a:ext cx="834634" cy="2635158"/>
          </a:xfrm>
          <a:custGeom>
            <a:avLst/>
            <a:gdLst>
              <a:gd name="connsiteX0" fmla="*/ 0 w 872196"/>
              <a:gd name="connsiteY0" fmla="*/ 0 h 2753751"/>
              <a:gd name="connsiteX1" fmla="*/ 872196 w 872196"/>
              <a:gd name="connsiteY1" fmla="*/ 0 h 2753751"/>
              <a:gd name="connsiteX2" fmla="*/ 872196 w 872196"/>
              <a:gd name="connsiteY2" fmla="*/ 2753751 h 2753751"/>
              <a:gd name="connsiteX3" fmla="*/ 0 w 872196"/>
              <a:gd name="connsiteY3" fmla="*/ 2753751 h 2753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6" h="2753751">
                <a:moveTo>
                  <a:pt x="0" y="0"/>
                </a:moveTo>
                <a:lnTo>
                  <a:pt x="872196" y="0"/>
                </a:lnTo>
                <a:lnTo>
                  <a:pt x="872196" y="2753751"/>
                </a:lnTo>
                <a:lnTo>
                  <a:pt x="0" y="2753751"/>
                </a:lnTo>
                <a:close/>
              </a:path>
            </a:pathLst>
          </a:cu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0562246-1473-4A48-A02A-8C5E676CAF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7" t="6359" r="63769" b="71692"/>
          <a:stretch>
            <a:fillRect/>
          </a:stretch>
        </p:blipFill>
        <p:spPr>
          <a:xfrm>
            <a:off x="4983505" y="630057"/>
            <a:ext cx="834636" cy="1440418"/>
          </a:xfrm>
          <a:custGeom>
            <a:avLst/>
            <a:gdLst>
              <a:gd name="connsiteX0" fmla="*/ 0 w 872198"/>
              <a:gd name="connsiteY0" fmla="*/ 0 h 1505243"/>
              <a:gd name="connsiteX1" fmla="*/ 872198 w 872198"/>
              <a:gd name="connsiteY1" fmla="*/ 0 h 1505243"/>
              <a:gd name="connsiteX2" fmla="*/ 872198 w 872198"/>
              <a:gd name="connsiteY2" fmla="*/ 1505243 h 1505243"/>
              <a:gd name="connsiteX3" fmla="*/ 0 w 872198"/>
              <a:gd name="connsiteY3" fmla="*/ 1505243 h 15052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8" h="1505243">
                <a:moveTo>
                  <a:pt x="0" y="0"/>
                </a:moveTo>
                <a:lnTo>
                  <a:pt x="872198" y="0"/>
                </a:lnTo>
                <a:lnTo>
                  <a:pt x="872198" y="1505243"/>
                </a:lnTo>
                <a:lnTo>
                  <a:pt x="0" y="1505243"/>
                </a:lnTo>
                <a:close/>
              </a:path>
            </a:pathLst>
          </a:cu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F6B6C76-6276-40D6-B6CB-709B7FAD0D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7" t="29128" r="63769" b="34974"/>
          <a:stretch>
            <a:fillRect/>
          </a:stretch>
        </p:blipFill>
        <p:spPr>
          <a:xfrm>
            <a:off x="4983505" y="2124320"/>
            <a:ext cx="834636" cy="2355825"/>
          </a:xfrm>
          <a:custGeom>
            <a:avLst/>
            <a:gdLst>
              <a:gd name="connsiteX0" fmla="*/ 0 w 872198"/>
              <a:gd name="connsiteY0" fmla="*/ 0 h 2461846"/>
              <a:gd name="connsiteX1" fmla="*/ 872198 w 872198"/>
              <a:gd name="connsiteY1" fmla="*/ 0 h 2461846"/>
              <a:gd name="connsiteX2" fmla="*/ 872198 w 872198"/>
              <a:gd name="connsiteY2" fmla="*/ 2461846 h 2461846"/>
              <a:gd name="connsiteX3" fmla="*/ 0 w 872198"/>
              <a:gd name="connsiteY3" fmla="*/ 2461846 h 2461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2198" h="2461846">
                <a:moveTo>
                  <a:pt x="0" y="0"/>
                </a:moveTo>
                <a:lnTo>
                  <a:pt x="872198" y="0"/>
                </a:lnTo>
                <a:lnTo>
                  <a:pt x="872198" y="2461846"/>
                </a:lnTo>
                <a:lnTo>
                  <a:pt x="0" y="2461846"/>
                </a:lnTo>
                <a:close/>
              </a:path>
            </a:pathLst>
          </a:cu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3A460BF5-8FF7-4941-B35D-C24D2964EB74}"/>
              </a:ext>
            </a:extLst>
          </p:cNvPr>
          <p:cNvSpPr txBox="1"/>
          <p:nvPr/>
        </p:nvSpPr>
        <p:spPr>
          <a:xfrm>
            <a:off x="1688436" y="2471235"/>
            <a:ext cx="18486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>
                <a:latin typeface="Fira Sans Condensed Black" panose="020B0A03050000020004" pitchFamily="34" charset="0"/>
              </a:rPr>
              <a:t>Bài</a:t>
            </a:r>
            <a:r>
              <a:rPr lang="en-US" sz="4800" dirty="0">
                <a:latin typeface="Fira Sans Condensed Black" panose="020B0A03050000020004" pitchFamily="34" charset="0"/>
              </a:rPr>
              <a:t> 11:</a:t>
            </a:r>
            <a:endParaRPr lang="vi-VN" sz="480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D7A47573-F07C-4C3C-B09B-5E88D7EA2E9E}"/>
              </a:ext>
            </a:extLst>
          </p:cNvPr>
          <p:cNvSpPr txBox="1"/>
          <p:nvPr/>
        </p:nvSpPr>
        <p:spPr>
          <a:xfrm>
            <a:off x="-24968" y="3143921"/>
            <a:ext cx="5426562" cy="21895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dirty="0">
                <a:solidFill>
                  <a:prstClr val="black"/>
                </a:solidFill>
                <a:latin typeface="Fira Sans Condensed Black" panose="020B0A03050000020004" pitchFamily="34" charset="0"/>
              </a:rPr>
              <a:t>NĂNG LƯỢNG ĐIỆN</a:t>
            </a:r>
          </a:p>
          <a:p>
            <a:pPr algn="ctr">
              <a:lnSpc>
                <a:spcPct val="150000"/>
              </a:lnSpc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ÔNG SUẤT ĐIỆN</a:t>
            </a:r>
            <a:endParaRPr lang="vi-VN" sz="28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AB93C5CC-D59B-4D5C-AF58-04C5F5108968}"/>
              </a:ext>
            </a:extLst>
          </p:cNvPr>
          <p:cNvSpPr txBox="1"/>
          <p:nvPr/>
        </p:nvSpPr>
        <p:spPr>
          <a:xfrm>
            <a:off x="1688436" y="1393396"/>
            <a:ext cx="21381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u="sng" dirty="0">
                <a:latin typeface="Fira Sans Condensed Black" panose="020B0A03050000020004" pitchFamily="34" charset="0"/>
              </a:rPr>
              <a:t>KHTN 9</a:t>
            </a:r>
            <a:endParaRPr lang="vi-VN" sz="4400" u="sng" dirty="0"/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25E3C824-C07E-4005-AFFF-CA1E7AE9DEEA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B8B84D8C-C9F4-4C25-A992-57C70D99B5FF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5FC2F117-6E8C-4E00-95C0-254A8A381B6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3B93EC31-D76B-47AC-8B9C-47623B318F6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E67CFA6F-FB4E-46BC-BA97-93BDCC0E22C4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30" name="!!2">
            <a:extLst>
              <a:ext uri="{FF2B5EF4-FFF2-40B4-BE49-F238E27FC236}">
                <a16:creationId xmlns:a16="http://schemas.microsoft.com/office/drawing/2014/main" id="{0A11F2FA-1373-4AC4-AA38-9D7DD9B8014B}"/>
              </a:ext>
            </a:extLst>
          </p:cNvPr>
          <p:cNvSpPr txBox="1"/>
          <p:nvPr/>
        </p:nvSpPr>
        <p:spPr>
          <a:xfrm>
            <a:off x="3537073" y="8241347"/>
            <a:ext cx="41142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u="sng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KIỂM TRA BÀI CŨ</a:t>
            </a:r>
            <a:endParaRPr lang="vi-VN" sz="800" u="sng" dirty="0">
              <a:solidFill>
                <a:srgbClr val="39B28E"/>
              </a:solidFill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CB59D51-3B25-4F62-B815-1D13CF788487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D9299136-8594-43DE-826F-C0750C3DCA8D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BBD28A34-9508-436A-912C-861109FDC1B6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4DA1E07F-011B-4E65-B60F-F9B98D7F0F35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39FD8DD-3897-40AD-AAF6-434CA95BC386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61396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2528848"/>
            <a:ext cx="5273095" cy="246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êu một số ví dụ khác chứng tỏ dòng điện có năng lượng.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79492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675" y="1566823"/>
            <a:ext cx="5962650" cy="83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</a:t>
            </a:r>
            <a:r>
              <a:rPr lang="vi-VN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òng điện có năng lượng.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3D3BFC-0BD1-D65C-6CA8-8E6D87778D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437" y="1286542"/>
            <a:ext cx="1552575" cy="1552575"/>
          </a:xfrm>
          <a:prstGeom prst="rect">
            <a:avLst/>
          </a:prstGeom>
        </p:spPr>
      </p:pic>
      <p:pic>
        <p:nvPicPr>
          <p:cNvPr id="7" name="Picture 6" descr="A picture containing light&#10;&#10;Description automatically generated">
            <a:extLst>
              <a:ext uri="{FF2B5EF4-FFF2-40B4-BE49-F238E27FC236}">
                <a16:creationId xmlns:a16="http://schemas.microsoft.com/office/drawing/2014/main" id="{8943AD42-D089-3252-928E-550BE1FC990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018" b="96820" l="2927" r="97683">
                        <a14:foregroundMark x1="37927" y1="8975" x2="62073" y2="8551"/>
                        <a14:foregroundMark x1="62073" y1="8551" x2="63049" y2="8551"/>
                        <a14:foregroundMark x1="91585" y1="26290" x2="92927" y2="34841"/>
                        <a14:foregroundMark x1="50000" y1="5159" x2="22927" y2="10177"/>
                        <a14:foregroundMark x1="49024" y1="27491" x2="54146" y2="43392"/>
                        <a14:foregroundMark x1="48659" y1="79788" x2="50366" y2="92933"/>
                        <a14:foregroundMark x1="5000" y1="25300" x2="4634" y2="36396"/>
                        <a14:foregroundMark x1="18780" y1="21060" x2="15000" y2="32014"/>
                        <a14:foregroundMark x1="95976" y1="29046" x2="97683" y2="32862"/>
                        <a14:foregroundMark x1="64024" y1="5795" x2="68171" y2="5583"/>
                        <a14:foregroundMark x1="43780" y1="78587" x2="43780" y2="87138"/>
                        <a14:foregroundMark x1="63415" y1="75830" x2="58537" y2="89965"/>
                        <a14:foregroundMark x1="40366" y1="82403" x2="38659" y2="92155"/>
                        <a14:foregroundMark x1="37317" y1="77597" x2="37317" y2="85795"/>
                        <a14:foregroundMark x1="35244" y1="85795" x2="34878" y2="88975"/>
                        <a14:foregroundMark x1="50732" y1="95336" x2="52439" y2="96890"/>
                        <a14:foregroundMark x1="5366" y1="25088" x2="2927" y2="294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958" y="2809436"/>
            <a:ext cx="1571044" cy="271100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FBDD8A2-6ECF-E479-D013-F2D86E809FEE}"/>
              </a:ext>
            </a:extLst>
          </p:cNvPr>
          <p:cNvSpPr txBox="1"/>
          <p:nvPr/>
        </p:nvSpPr>
        <p:spPr>
          <a:xfrm>
            <a:off x="1678627" y="5795986"/>
            <a:ext cx="2265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Bó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è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ố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323DC2-1757-8A11-0A64-9C21D2D844B4}"/>
              </a:ext>
            </a:extLst>
          </p:cNvPr>
          <p:cNvSpPr txBox="1"/>
          <p:nvPr/>
        </p:nvSpPr>
        <p:spPr>
          <a:xfrm>
            <a:off x="5343265" y="5816316"/>
            <a:ext cx="1334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Qu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iệ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6" name="Picture 15" descr="A close-up of a basketball hoop&#10;&#10;Description automatically generated with low confidence">
            <a:extLst>
              <a:ext uri="{FF2B5EF4-FFF2-40B4-BE49-F238E27FC236}">
                <a16:creationId xmlns:a16="http://schemas.microsoft.com/office/drawing/2014/main" id="{BE9FA27D-DE90-4E3F-03CD-A301D84C85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302" y="2751388"/>
            <a:ext cx="2287396" cy="294767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F8980EF-A196-55EE-A854-D4A05994BC6C}"/>
              </a:ext>
            </a:extLst>
          </p:cNvPr>
          <p:cNvSpPr txBox="1"/>
          <p:nvPr/>
        </p:nvSpPr>
        <p:spPr>
          <a:xfrm>
            <a:off x="8850543" y="5837161"/>
            <a:ext cx="187583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Ấ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u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ước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8" name="Picture 17" descr="A black and white helmet&#10;&#10;Description automatically generated with low confidence">
            <a:extLst>
              <a:ext uri="{FF2B5EF4-FFF2-40B4-BE49-F238E27FC236}">
                <a16:creationId xmlns:a16="http://schemas.microsoft.com/office/drawing/2014/main" id="{234F65E9-B58F-368F-99B8-8D7F5C87C81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1018" y="2951545"/>
            <a:ext cx="2255607" cy="2732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6458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2528848"/>
            <a:ext cx="5695950" cy="246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à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oạn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iêu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ụ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ác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ư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898007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543050"/>
            <a:ext cx="8592384" cy="4324350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2155" y="1814128"/>
            <a:ext cx="2213332" cy="1001090"/>
          </a:xfrm>
          <a:prstGeom prst="round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48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It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21" y="2985698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ê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ụ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J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6BF454-064E-638C-C91E-6B8656F99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21" y="3614813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V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45275595-4FC2-E945-F294-69950019C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58" y="4328066"/>
            <a:ext cx="8318442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A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4406CA55-FEA5-D5CA-4F80-FAE58B3FA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58" y="5041319"/>
            <a:ext cx="8318442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a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s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6191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0" grpId="0" animBg="1"/>
      <p:bldP spid="5" grpId="0"/>
      <p:bldP spid="6" grpId="0"/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BCCC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ông tơ điện 1 pha EMIC 5(20)A - Đồng hồ điện EMIC 1 pha CV140">
            <a:extLst>
              <a:ext uri="{FF2B5EF4-FFF2-40B4-BE49-F238E27FC236}">
                <a16:creationId xmlns:a16="http://schemas.microsoft.com/office/drawing/2014/main" id="{1B2536A5-5044-9E1D-ABCC-DD685E0241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078" y="64788"/>
            <a:ext cx="6670922" cy="6670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7515E25B-A676-8F8B-DE8B-289B946A3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692" y="1897203"/>
            <a:ext cx="5158795" cy="3357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à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ác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ộ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gia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ình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ường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ọc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ưởng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ản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uất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…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iêu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ụ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o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ằng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ồng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ồ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o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(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ơ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3600" b="1" dirty="0">
                <a:solidFill>
                  <a:srgbClr val="F04D4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383071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873943"/>
            <a:ext cx="8592384" cy="3404204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</a:t>
            </a: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CÔNG SUẤT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ính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667" y="2467197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ơn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ị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ồng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ồ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ilôoát</a:t>
            </a: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ờ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7F613DD-8534-B578-9F80-D86C50CE3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8716" y="3319084"/>
            <a:ext cx="3861159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kWh = 3 600 000 J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6064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3" grpId="0"/>
      <p:bldP spid="10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2799432"/>
            <a:ext cx="10021461" cy="3376683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234" y="1151127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3200" b="1" dirty="0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3200" b="1" dirty="0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1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294" y="1771249"/>
            <a:ext cx="7042020" cy="560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U = 220 V; I = 0,15 A;  = 45 min = 2 700 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3428917"/>
            <a:ext cx="704202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Năng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lượng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mà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quạt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iêu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hụ</a:t>
            </a: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477" y="4412831"/>
            <a:ext cx="7042020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W = </a:t>
            </a:r>
            <a:r>
              <a:rPr lang="en-US" altLang="en-US" sz="3200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UIt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220.0,15.2700 = 89 100J</a:t>
            </a: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       				= 0,025 kWh </a:t>
            </a:r>
          </a:p>
        </p:txBody>
      </p:sp>
    </p:spTree>
    <p:extLst>
      <p:ext uri="{BB962C8B-B14F-4D97-AF65-F5344CB8AC3E}">
        <p14:creationId xmlns:p14="http://schemas.microsoft.com/office/powerpoint/2010/main" val="9973167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18" y="625236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15" y="1005126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2E353A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ÀI TẬP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879" y="1644822"/>
            <a:ext cx="9579174" cy="122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 đoạn mạch điện như hình bên dưới. Biết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.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 chỉ của vôn kế và ampe kế lần lượt là 12 V và 0,4 A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CC59BC00-6A02-AD4A-5CB1-93DBFF27E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29" y="2867191"/>
            <a:ext cx="10728524" cy="2057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Tính điện trở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) Tính năng lượng điện mà đoạn mạch tiêu thụ trong thời gian 15 phút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6ED4CED9-B8B0-F598-AD7F-6D296AC4E8F7}"/>
              </a:ext>
            </a:extLst>
          </p:cNvPr>
          <p:cNvGrpSpPr/>
          <p:nvPr/>
        </p:nvGrpSpPr>
        <p:grpSpPr>
          <a:xfrm>
            <a:off x="2152401" y="4622643"/>
            <a:ext cx="7445980" cy="1747212"/>
            <a:chOff x="2851702" y="4130209"/>
            <a:chExt cx="7445980" cy="1747212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6807A40B-BC24-3111-D03F-A8F93F6DD6F3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7F14456-4DFB-E2E1-8388-BE8083DEB4FD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C418A2BC-24DE-FABF-DEF1-303450D2036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0C11FA9-2AD2-7FDF-6C53-5D5795211A30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55AE9B0-58BC-9A3D-6260-F3F3551261D4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65461C2-0EB7-C4D2-9DCB-8257E98CDCCF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B6CAB293-0070-6E85-69F8-389D66763157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67021C3-4DB5-063C-CABC-2A22BE1244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AAC0B6-1250-C8C9-9CEE-19FBF4EFFD4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03D960-B0B2-9BC1-5AC3-B8A6518401FC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F31243F-1082-5BF5-C048-C9C0605970E7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025D226-8A98-D640-A344-B45A77626FBA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0A3587B-EB36-5196-9AAB-936A983C8B03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AA8EFA8D-2610-73E6-0287-067098F408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28EEA5E-A6E8-D859-314C-04E60CC73C1E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796143F-13B7-43F8-EC26-4F1D549F1557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63D0D11-CFBB-84B6-454E-878C4C305D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4EC4997-C4AC-18E8-9DFF-45E139B5051B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C1FFC6CB-AE99-ED7D-A35C-220ADA1F4E7F}"/>
                </a:ext>
              </a:extLst>
            </p:cNvPr>
            <p:cNvGrpSpPr/>
            <p:nvPr/>
          </p:nvGrpSpPr>
          <p:grpSpPr>
            <a:xfrm>
              <a:off x="3688025" y="4694222"/>
              <a:ext cx="1011773" cy="413656"/>
              <a:chOff x="576914" y="4132949"/>
              <a:chExt cx="1011773" cy="413656"/>
            </a:xfrm>
          </p:grpSpPr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5E3F1451-DE48-5892-F51A-405A1EE009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14" y="4324945"/>
                <a:ext cx="101177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47A8766F-F90C-EED6-F7C1-9CEBA9F6A2F9}"/>
                  </a:ext>
                </a:extLst>
              </p:cNvPr>
              <p:cNvSpPr/>
              <p:nvPr/>
            </p:nvSpPr>
            <p:spPr>
              <a:xfrm>
                <a:off x="992244" y="4132949"/>
                <a:ext cx="413656" cy="413656"/>
              </a:xfrm>
              <a:prstGeom prst="flowChartConnector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</a:p>
            </p:txBody>
          </p:sp>
        </p:grp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045A2F6B-EA0B-5376-C993-A7DA94AE58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49485" y="4885218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87B89D8B-6165-9050-49EB-5D1DEDF4F9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735460" y="4885218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C39DB7A1-C2CB-33A2-C105-C78CFCF2BBCA}"/>
                </a:ext>
              </a:extLst>
            </p:cNvPr>
            <p:cNvCxnSpPr>
              <a:cxnSpLocks/>
            </p:cNvCxnSpPr>
            <p:nvPr/>
          </p:nvCxnSpPr>
          <p:spPr>
            <a:xfrm>
              <a:off x="6639582" y="5665286"/>
              <a:ext cx="2095878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00" name="Flowchart: Connector 99">
              <a:extLst>
                <a:ext uri="{FF2B5EF4-FFF2-40B4-BE49-F238E27FC236}">
                  <a16:creationId xmlns:a16="http://schemas.microsoft.com/office/drawing/2014/main" id="{0E1C872F-62FB-23F3-F798-45C420F42A6C}"/>
                </a:ext>
              </a:extLst>
            </p:cNvPr>
            <p:cNvSpPr/>
            <p:nvPr/>
          </p:nvSpPr>
          <p:spPr>
            <a:xfrm>
              <a:off x="7529646" y="5463765"/>
              <a:ext cx="413656" cy="413656"/>
            </a:xfrm>
            <a:prstGeom prst="flowChartConnector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67755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798287"/>
            <a:ext cx="10522095" cy="3653455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0173" y="3055116"/>
            <a:ext cx="1538794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0074" y="3399980"/>
                <a:ext cx="7042020" cy="2913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Mạch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AB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gồm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hai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điện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trở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mắc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nối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tiếp</a:t>
                </a:r>
                <a:endParaRPr lang="en-US" altLang="en-US" sz="3200" dirty="0">
                  <a:solidFill>
                    <a:srgbClr val="002060"/>
                  </a:solidFill>
                  <a:latin typeface="+mn-lt"/>
                  <a:cs typeface="Calibri" panose="020F0502020204030204" pitchFamily="34" charset="0"/>
                </a:endParaRPr>
              </a:p>
              <a:p>
                <a:pPr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=&gt; I = I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1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= I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= 0,4 A</a:t>
                </a:r>
              </a:p>
              <a:p>
                <a:pPr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Điện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 err="1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trở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R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là:R</a:t>
                </a:r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2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altLang="en-US" sz="3200" baseline="-250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en-US" sz="3200" baseline="-250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3200" baseline="-250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</a:t>
                </a:r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0,4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 =30 </a:t>
                </a:r>
                <a:r>
                  <a:rPr lang="el-GR" altLang="en-US" sz="3200" dirty="0">
                    <a:solidFill>
                      <a:srgbClr val="002060"/>
                    </a:solidFill>
                    <a:latin typeface="+mn-lt"/>
                    <a:cs typeface="Calibri" panose="020F0502020204030204" pitchFamily="34" charset="0"/>
                  </a:rPr>
                  <a:t>Ω</a:t>
                </a:r>
                <a:endParaRPr lang="en-US" altLang="en-US" sz="3200" dirty="0">
                  <a:solidFill>
                    <a:srgbClr val="002060"/>
                  </a:solidFill>
                  <a:latin typeface="+mn-lt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0074" y="3399980"/>
                <a:ext cx="7042020" cy="2913523"/>
              </a:xfrm>
              <a:prstGeom prst="rect">
                <a:avLst/>
              </a:prstGeom>
              <a:blipFill>
                <a:blip r:embed="rId3"/>
                <a:stretch>
                  <a:fillRect l="-2422" t="-837" b="-1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D1ED4461-29BA-A94D-926E-8E4BE9DA97E6}"/>
              </a:ext>
            </a:extLst>
          </p:cNvPr>
          <p:cNvGrpSpPr/>
          <p:nvPr/>
        </p:nvGrpSpPr>
        <p:grpSpPr>
          <a:xfrm>
            <a:off x="2116114" y="872700"/>
            <a:ext cx="7445980" cy="1747212"/>
            <a:chOff x="2152401" y="4622643"/>
            <a:chExt cx="7445980" cy="174721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56807D5-4DE8-9782-307C-358AD0A37B9B}"/>
                </a:ext>
              </a:extLst>
            </p:cNvPr>
            <p:cNvGrpSpPr/>
            <p:nvPr/>
          </p:nvGrpSpPr>
          <p:grpSpPr>
            <a:xfrm>
              <a:off x="2152401" y="4639723"/>
              <a:ext cx="1153132" cy="1267087"/>
              <a:chOff x="3047999" y="4866125"/>
              <a:chExt cx="1153132" cy="126708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4CD399E5-00D5-D3CF-5373-323B3824DEDA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67E7D5ED-3D6C-E6FE-C076-488E2F8147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502A65F-E2A9-D5FB-CF7A-DDFD11EA03E2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58435A7-BA07-1522-8EA8-2AA4C527FB5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8E40FBA-E0AD-A722-E225-065FC83E4F68}"/>
                </a:ext>
              </a:extLst>
            </p:cNvPr>
            <p:cNvGrpSpPr/>
            <p:nvPr/>
          </p:nvGrpSpPr>
          <p:grpSpPr>
            <a:xfrm>
              <a:off x="8523632" y="4711157"/>
              <a:ext cx="1074749" cy="1206708"/>
              <a:chOff x="8805197" y="4937559"/>
              <a:chExt cx="1074749" cy="1206708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8B3AD1A2-A709-5BE4-9A8F-4AE3523D4390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131F856-259F-EFDA-7C2E-C482EA6E71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9D9334-481A-6C82-722C-674F36C0A625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8BB2358-5653-500E-5761-B59FBC75B7C9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F572718-E12F-BFEA-C454-E73E48FB89AC}"/>
                </a:ext>
              </a:extLst>
            </p:cNvPr>
            <p:cNvSpPr txBox="1"/>
            <p:nvPr/>
          </p:nvSpPr>
          <p:spPr>
            <a:xfrm>
              <a:off x="4224613" y="4622643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50A41FF-80FC-20E3-8F47-CF39045B9273}"/>
                </a:ext>
              </a:extLst>
            </p:cNvPr>
            <p:cNvSpPr txBox="1"/>
            <p:nvPr/>
          </p:nvSpPr>
          <p:spPr>
            <a:xfrm>
              <a:off x="6214956" y="4622643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C2CFA76-AB6F-4EA6-3B3A-30337EA4DC81}"/>
                </a:ext>
              </a:extLst>
            </p:cNvPr>
            <p:cNvGrpSpPr/>
            <p:nvPr/>
          </p:nvGrpSpPr>
          <p:grpSpPr>
            <a:xfrm>
              <a:off x="3210504" y="5226446"/>
              <a:ext cx="2739680" cy="292916"/>
              <a:chOff x="2790263" y="5179162"/>
              <a:chExt cx="1695163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F121BFC4-6497-811A-C0E6-F8AA31761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77289EE8-E2D0-F24F-01B0-63AA22E01902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51905EF-7176-B522-B374-180EB6054E48}"/>
                </a:ext>
              </a:extLst>
            </p:cNvPr>
            <p:cNvGrpSpPr/>
            <p:nvPr/>
          </p:nvGrpSpPr>
          <p:grpSpPr>
            <a:xfrm>
              <a:off x="5768175" y="5230991"/>
              <a:ext cx="2983547" cy="292916"/>
              <a:chOff x="3073726" y="5179162"/>
              <a:chExt cx="1846055" cy="181240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D72D38C5-1471-454B-E3AC-07C697AE05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65735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67D76F0-3436-5D2E-8EC2-6C4F60376D38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E6A4109-BEDD-3F2A-94B4-316A467559E5}"/>
                </a:ext>
              </a:extLst>
            </p:cNvPr>
            <p:cNvGrpSpPr/>
            <p:nvPr/>
          </p:nvGrpSpPr>
          <p:grpSpPr>
            <a:xfrm>
              <a:off x="2988724" y="5186656"/>
              <a:ext cx="1011773" cy="413656"/>
              <a:chOff x="576914" y="4132949"/>
              <a:chExt cx="1011773" cy="413656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7118065-4E90-9D1D-7EA6-EB820160F6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14" y="4324945"/>
                <a:ext cx="101177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id="{8000C7F8-7BD9-42E2-72B3-D4BF3638F1AD}"/>
                  </a:ext>
                </a:extLst>
              </p:cNvPr>
              <p:cNvSpPr/>
              <p:nvPr/>
            </p:nvSpPr>
            <p:spPr>
              <a:xfrm>
                <a:off x="992244" y="4132949"/>
                <a:ext cx="413656" cy="413656"/>
              </a:xfrm>
              <a:prstGeom prst="flowChartConnector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</a:p>
            </p:txBody>
          </p:sp>
        </p:grp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2955D19-0ED8-BDF4-7048-DEFDDC5838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0184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BA386D80-CF73-4F99-C9D6-F013F9DFDA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36159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FD6E99E-E336-EC93-A6CC-4C6D499F8432}"/>
                </a:ext>
              </a:extLst>
            </p:cNvPr>
            <p:cNvCxnSpPr>
              <a:cxnSpLocks/>
            </p:cNvCxnSpPr>
            <p:nvPr/>
          </p:nvCxnSpPr>
          <p:spPr>
            <a:xfrm>
              <a:off x="5940281" y="6157720"/>
              <a:ext cx="2095878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D75804EE-FDE3-E114-DBB0-5412E3A37C99}"/>
                </a:ext>
              </a:extLst>
            </p:cNvPr>
            <p:cNvSpPr/>
            <p:nvPr/>
          </p:nvSpPr>
          <p:spPr>
            <a:xfrm>
              <a:off x="6830345" y="5956199"/>
              <a:ext cx="413656" cy="413656"/>
            </a:xfrm>
            <a:prstGeom prst="flowChartConnector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</p:grp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9" y="67794"/>
            <a:ext cx="940921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;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U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12 V; I = 0,4 A; t = 15 min; 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?; W = ?</a:t>
            </a:r>
          </a:p>
        </p:txBody>
      </p:sp>
    </p:spTree>
    <p:extLst>
      <p:ext uri="{BB962C8B-B14F-4D97-AF65-F5344CB8AC3E}">
        <p14:creationId xmlns:p14="http://schemas.microsoft.com/office/powerpoint/2010/main" val="24637192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798287"/>
            <a:ext cx="10522095" cy="3653455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0173" y="2993455"/>
            <a:ext cx="1538794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b.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385" y="3355759"/>
            <a:ext cx="7042020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a </a:t>
            </a:r>
            <a:r>
              <a:rPr lang="en-US" altLang="en-US" sz="3200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có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: U</a:t>
            </a:r>
            <a:r>
              <a:rPr lang="en-US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I</a:t>
            </a:r>
            <a:r>
              <a:rPr lang="en-US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R</a:t>
            </a:r>
            <a:r>
              <a:rPr lang="en-US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0,4.40 = 16 V </a:t>
            </a: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2060"/>
                </a:solidFill>
                <a:cs typeface="Calibri" panose="020F0502020204030204" pitchFamily="34" charset="0"/>
              </a:rPr>
              <a:t>=&gt;</a:t>
            </a:r>
            <a:r>
              <a:rPr lang="en-US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pl-PL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U = U</a:t>
            </a:r>
            <a:r>
              <a:rPr lang="pl-PL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1</a:t>
            </a:r>
            <a:r>
              <a:rPr lang="pl-PL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+ U</a:t>
            </a:r>
            <a:r>
              <a:rPr lang="pl-PL" altLang="en-US" sz="3200" baseline="-250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pl-PL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16 + 12 = 28 V</a:t>
            </a:r>
            <a:endParaRPr lang="en-US" altLang="en-US" sz="32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D1ED4461-29BA-A94D-926E-8E4BE9DA97E6}"/>
              </a:ext>
            </a:extLst>
          </p:cNvPr>
          <p:cNvGrpSpPr/>
          <p:nvPr/>
        </p:nvGrpSpPr>
        <p:grpSpPr>
          <a:xfrm>
            <a:off x="2116114" y="872700"/>
            <a:ext cx="7445980" cy="1747212"/>
            <a:chOff x="2152401" y="4622643"/>
            <a:chExt cx="7445980" cy="174721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56807D5-4DE8-9782-307C-358AD0A37B9B}"/>
                </a:ext>
              </a:extLst>
            </p:cNvPr>
            <p:cNvGrpSpPr/>
            <p:nvPr/>
          </p:nvGrpSpPr>
          <p:grpSpPr>
            <a:xfrm>
              <a:off x="2152401" y="4639723"/>
              <a:ext cx="1153132" cy="1267087"/>
              <a:chOff x="3047999" y="4866125"/>
              <a:chExt cx="1153132" cy="1267087"/>
            </a:xfrm>
          </p:grpSpPr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4CD399E5-00D5-D3CF-5373-323B3824DEDA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67E7D5ED-3D6C-E6FE-C076-488E2F8147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502A65F-E2A9-D5FB-CF7A-DDFD11EA03E2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58435A7-BA07-1522-8EA8-2AA4C527FB5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+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38E40FBA-E0AD-A722-E225-065FC83E4F68}"/>
                </a:ext>
              </a:extLst>
            </p:cNvPr>
            <p:cNvGrpSpPr/>
            <p:nvPr/>
          </p:nvGrpSpPr>
          <p:grpSpPr>
            <a:xfrm>
              <a:off x="8523632" y="4711157"/>
              <a:ext cx="1074749" cy="1206708"/>
              <a:chOff x="8805197" y="4937559"/>
              <a:chExt cx="1074749" cy="1206708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8B3AD1A2-A709-5BE4-9A8F-4AE3523D4390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131F856-259F-EFDA-7C2E-C482EA6E714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29D9334-481A-6C82-722C-674F36C0A625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endParaRPr lang="vi-VN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8BB2358-5653-500E-5761-B59FBC75B7C9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endParaRPr lang="vi-VN" sz="2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F572718-E12F-BFEA-C454-E73E48FB89AC}"/>
                </a:ext>
              </a:extLst>
            </p:cNvPr>
            <p:cNvSpPr txBox="1"/>
            <p:nvPr/>
          </p:nvSpPr>
          <p:spPr>
            <a:xfrm>
              <a:off x="4224613" y="4622643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50A41FF-80FC-20E3-8F47-CF39045B9273}"/>
                </a:ext>
              </a:extLst>
            </p:cNvPr>
            <p:cNvSpPr txBox="1"/>
            <p:nvPr/>
          </p:nvSpPr>
          <p:spPr>
            <a:xfrm>
              <a:off x="6214956" y="4622643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800" b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800" b="1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C2CFA76-AB6F-4EA6-3B3A-30337EA4DC81}"/>
                </a:ext>
              </a:extLst>
            </p:cNvPr>
            <p:cNvGrpSpPr/>
            <p:nvPr/>
          </p:nvGrpSpPr>
          <p:grpSpPr>
            <a:xfrm>
              <a:off x="3210504" y="5226446"/>
              <a:ext cx="2739680" cy="292916"/>
              <a:chOff x="2790263" y="5179162"/>
              <a:chExt cx="1695163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F121BFC4-6497-811A-C0E6-F8AA317610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77289EE8-E2D0-F24F-01B0-63AA22E01902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51905EF-7176-B522-B374-180EB6054E48}"/>
                </a:ext>
              </a:extLst>
            </p:cNvPr>
            <p:cNvGrpSpPr/>
            <p:nvPr/>
          </p:nvGrpSpPr>
          <p:grpSpPr>
            <a:xfrm>
              <a:off x="5768175" y="5230991"/>
              <a:ext cx="2983547" cy="292916"/>
              <a:chOff x="3073726" y="5179162"/>
              <a:chExt cx="1846055" cy="181240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D72D38C5-1471-454B-E3AC-07C697AE05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65735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67D76F0-3436-5D2E-8EC2-6C4F60376D38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E6A4109-BEDD-3F2A-94B4-316A467559E5}"/>
                </a:ext>
              </a:extLst>
            </p:cNvPr>
            <p:cNvGrpSpPr/>
            <p:nvPr/>
          </p:nvGrpSpPr>
          <p:grpSpPr>
            <a:xfrm>
              <a:off x="2988724" y="5186656"/>
              <a:ext cx="1011773" cy="413656"/>
              <a:chOff x="576914" y="4132949"/>
              <a:chExt cx="1011773" cy="413656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7118065-4E90-9D1D-7EA6-EB820160F6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6914" y="4324945"/>
                <a:ext cx="101177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id="{8000C7F8-7BD9-42E2-72B3-D4BF3638F1AD}"/>
                  </a:ext>
                </a:extLst>
              </p:cNvPr>
              <p:cNvSpPr/>
              <p:nvPr/>
            </p:nvSpPr>
            <p:spPr>
              <a:xfrm>
                <a:off x="992244" y="4132949"/>
                <a:ext cx="413656" cy="413656"/>
              </a:xfrm>
              <a:prstGeom prst="flowChartConnector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</a:p>
            </p:txBody>
          </p:sp>
        </p:grp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2955D19-0ED8-BDF4-7048-DEFDDC5838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50184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BA386D80-CF73-4F99-C9D6-F013F9DFDA4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36159" y="5377652"/>
              <a:ext cx="0" cy="801207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FD6E99E-E336-EC93-A6CC-4C6D499F8432}"/>
                </a:ext>
              </a:extLst>
            </p:cNvPr>
            <p:cNvCxnSpPr>
              <a:cxnSpLocks/>
            </p:cNvCxnSpPr>
            <p:nvPr/>
          </p:nvCxnSpPr>
          <p:spPr>
            <a:xfrm>
              <a:off x="5940281" y="6157720"/>
              <a:ext cx="2095878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D75804EE-FDE3-E114-DBB0-5412E3A37C99}"/>
                </a:ext>
              </a:extLst>
            </p:cNvPr>
            <p:cNvSpPr/>
            <p:nvPr/>
          </p:nvSpPr>
          <p:spPr>
            <a:xfrm>
              <a:off x="6830345" y="5956199"/>
              <a:ext cx="413656" cy="413656"/>
            </a:xfrm>
            <a:prstGeom prst="flowChartConnector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</p:grp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9" y="67794"/>
            <a:ext cx="940921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;</a:t>
            </a:r>
            <a:r>
              <a:rPr lang="el-GR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U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12 V; I = 0,4 A; t = 15 min; 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2</a:t>
            </a:r>
            <a:r>
              <a:rPr lang="en-US" altLang="en-US" sz="3200" b="1" dirty="0">
                <a:solidFill>
                  <a:srgbClr val="2E353A"/>
                </a:solidFill>
                <a:latin typeface="+mn-lt"/>
                <a:cs typeface="Calibri" panose="020F0502020204030204" pitchFamily="34" charset="0"/>
              </a:rPr>
              <a:t> = ?; W = ?</a:t>
            </a:r>
          </a:p>
        </p:txBody>
      </p:sp>
      <p:sp>
        <p:nvSpPr>
          <p:cNvPr id="2" name="Text Box 25">
            <a:extLst>
              <a:ext uri="{FF2B5EF4-FFF2-40B4-BE49-F238E27FC236}">
                <a16:creationId xmlns:a16="http://schemas.microsoft.com/office/drawing/2014/main" id="{5E695812-4441-5EC1-6F24-C8EC90459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7286" y="4749614"/>
            <a:ext cx="9361122" cy="146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Năng lượng điện tiêu thụ trong thời gian 15 phút:</a:t>
            </a:r>
            <a:endParaRPr lang="en-US" altLang="en-US" sz="32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W = UIt = 28.0,4.15.60 = 10 080 J</a:t>
            </a:r>
            <a:endParaRPr lang="en-US" altLang="en-US" sz="3200" dirty="0">
              <a:solidFill>
                <a:srgbClr val="002060"/>
              </a:solidFill>
              <a:latin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364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371622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60240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672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369860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788" y="1318727"/>
            <a:ext cx="4729961" cy="3413182"/>
          </a:xfrm>
          <a:prstGeom prst="cloudCallout">
            <a:avLst>
              <a:gd name="adj1" fmla="val -51536"/>
              <a:gd name="adj2" fmla="val 7156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hững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con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ý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ghĩa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gì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?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4229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einrich Lenz – Wikipedia">
            <a:extLst>
              <a:ext uri="{FF2B5EF4-FFF2-40B4-BE49-F238E27FC236}">
                <a16:creationId xmlns:a16="http://schemas.microsoft.com/office/drawing/2014/main" id="{9EB5CBB4-33B0-993F-1DF5-EFFF9E8CD2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43" y="2615361"/>
            <a:ext cx="2191657" cy="281056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James Prescott Joule (1818-89) (b/w phot - English Photographer en  reproduction imprimée ou copie peinte à l&amp;#39;huile sur toile">
            <a:extLst>
              <a:ext uri="{FF2B5EF4-FFF2-40B4-BE49-F238E27FC236}">
                <a16:creationId xmlns:a16="http://schemas.microsoft.com/office/drawing/2014/main" id="{55BC4CEA-ADF4-91A6-F0E6-2002ED8B5F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37" y="2615361"/>
            <a:ext cx="2191657" cy="281056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30C7F0AA-3E8E-B5CB-4869-84C29E3473F1}"/>
              </a:ext>
            </a:extLst>
          </p:cNvPr>
          <p:cNvGrpSpPr/>
          <p:nvPr/>
        </p:nvGrpSpPr>
        <p:grpSpPr>
          <a:xfrm>
            <a:off x="3354236" y="886408"/>
            <a:ext cx="5726123" cy="922032"/>
            <a:chOff x="3165949" y="587829"/>
            <a:chExt cx="5726123" cy="922032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383CEC03-3917-318D-46A2-E598A5205AC7}"/>
                </a:ext>
              </a:extLst>
            </p:cNvPr>
            <p:cNvSpPr/>
            <p:nvPr/>
          </p:nvSpPr>
          <p:spPr>
            <a:xfrm rot="10800000">
              <a:off x="3165949" y="587829"/>
              <a:ext cx="5726123" cy="922032"/>
            </a:xfrm>
            <a:custGeom>
              <a:avLst/>
              <a:gdLst>
                <a:gd name="connsiteX0" fmla="*/ 12331964 w 12789081"/>
                <a:gd name="connsiteY0" fmla="*/ 618199 h 5586246"/>
                <a:gd name="connsiteX1" fmla="*/ 12292459 w 12789081"/>
                <a:gd name="connsiteY1" fmla="*/ 611483 h 5586246"/>
                <a:gd name="connsiteX2" fmla="*/ 12235274 w 12789081"/>
                <a:gd name="connsiteY2" fmla="*/ 590420 h 5586246"/>
                <a:gd name="connsiteX3" fmla="*/ 12234402 w 12789081"/>
                <a:gd name="connsiteY3" fmla="*/ 582454 h 5586246"/>
                <a:gd name="connsiteX4" fmla="*/ 12331964 w 12789081"/>
                <a:gd name="connsiteY4" fmla="*/ 618199 h 5586246"/>
                <a:gd name="connsiteX5" fmla="*/ 511882 w 12789081"/>
                <a:gd name="connsiteY5" fmla="*/ 5196338 h 5586246"/>
                <a:gd name="connsiteX6" fmla="*/ 496622 w 12789081"/>
                <a:gd name="connsiteY6" fmla="*/ 4974763 h 5586246"/>
                <a:gd name="connsiteX7" fmla="*/ 553807 w 12789081"/>
                <a:gd name="connsiteY7" fmla="*/ 4995826 h 5586246"/>
                <a:gd name="connsiteX8" fmla="*/ 554679 w 12789081"/>
                <a:gd name="connsiteY8" fmla="*/ 5003792 h 5586246"/>
                <a:gd name="connsiteX9" fmla="*/ 511882 w 12789081"/>
                <a:gd name="connsiteY9" fmla="*/ 5196338 h 5586246"/>
                <a:gd name="connsiteX10" fmla="*/ 10096011 w 12789081"/>
                <a:gd name="connsiteY10" fmla="*/ 5585710 h 5586246"/>
                <a:gd name="connsiteX11" fmla="*/ 8668165 w 12789081"/>
                <a:gd name="connsiteY11" fmla="*/ 5221506 h 5586246"/>
                <a:gd name="connsiteX12" fmla="*/ 6331365 w 12789081"/>
                <a:gd name="connsiteY12" fmla="*/ 5453734 h 5586246"/>
                <a:gd name="connsiteX13" fmla="*/ 4357422 w 12789081"/>
                <a:gd name="connsiteY13" fmla="*/ 5177963 h 5586246"/>
                <a:gd name="connsiteX14" fmla="*/ 2035136 w 12789081"/>
                <a:gd name="connsiteY14" fmla="*/ 5453734 h 5586246"/>
                <a:gd name="connsiteX15" fmla="*/ 607180 w 12789081"/>
                <a:gd name="connsiteY15" fmla="*/ 5015485 h 5586246"/>
                <a:gd name="connsiteX16" fmla="*/ 553807 w 12789081"/>
                <a:gd name="connsiteY16" fmla="*/ 4995826 h 5586246"/>
                <a:gd name="connsiteX17" fmla="*/ 549258 w 12789081"/>
                <a:gd name="connsiteY17" fmla="*/ 4954250 h 5586246"/>
                <a:gd name="connsiteX18" fmla="*/ 275340 w 12789081"/>
                <a:gd name="connsiteY18" fmla="*/ 3320689 h 5586246"/>
                <a:gd name="connsiteX19" fmla="*/ 256901 w 12789081"/>
                <a:gd name="connsiteY19" fmla="*/ 3195792 h 5586246"/>
                <a:gd name="connsiteX20" fmla="*/ 254808 w 12789081"/>
                <a:gd name="connsiteY20" fmla="*/ 3194715 h 5586246"/>
                <a:gd name="connsiteX21" fmla="*/ 144002 w 12789081"/>
                <a:gd name="connsiteY21" fmla="*/ 3107940 h 5586246"/>
                <a:gd name="connsiteX22" fmla="*/ 985831 w 12789081"/>
                <a:gd name="connsiteY22" fmla="*/ 553426 h 5586246"/>
                <a:gd name="connsiteX23" fmla="*/ 2596916 w 12789081"/>
                <a:gd name="connsiteY23" fmla="*/ 1883 h 5586246"/>
                <a:gd name="connsiteX24" fmla="*/ 4120916 w 12789081"/>
                <a:gd name="connsiteY24" fmla="*/ 364740 h 5586246"/>
                <a:gd name="connsiteX25" fmla="*/ 6457716 w 12789081"/>
                <a:gd name="connsiteY25" fmla="*/ 132512 h 5586246"/>
                <a:gd name="connsiteX26" fmla="*/ 8431659 w 12789081"/>
                <a:gd name="connsiteY26" fmla="*/ 408283 h 5586246"/>
                <a:gd name="connsiteX27" fmla="*/ 10753945 w 12789081"/>
                <a:gd name="connsiteY27" fmla="*/ 132512 h 5586246"/>
                <a:gd name="connsiteX28" fmla="*/ 12181901 w 12789081"/>
                <a:gd name="connsiteY28" fmla="*/ 570761 h 5586246"/>
                <a:gd name="connsiteX29" fmla="*/ 12235274 w 12789081"/>
                <a:gd name="connsiteY29" fmla="*/ 590420 h 5586246"/>
                <a:gd name="connsiteX30" fmla="*/ 12239823 w 12789081"/>
                <a:gd name="connsiteY30" fmla="*/ 631996 h 5586246"/>
                <a:gd name="connsiteX31" fmla="*/ 12513741 w 12789081"/>
                <a:gd name="connsiteY31" fmla="*/ 2265557 h 5586246"/>
                <a:gd name="connsiteX32" fmla="*/ 12532180 w 12789081"/>
                <a:gd name="connsiteY32" fmla="*/ 2390454 h 5586246"/>
                <a:gd name="connsiteX33" fmla="*/ 12534273 w 12789081"/>
                <a:gd name="connsiteY33" fmla="*/ 2391530 h 5586246"/>
                <a:gd name="connsiteX34" fmla="*/ 12645079 w 12789081"/>
                <a:gd name="connsiteY34" fmla="*/ 2478306 h 5586246"/>
                <a:gd name="connsiteX35" fmla="*/ 11803250 w 12789081"/>
                <a:gd name="connsiteY35" fmla="*/ 5032820 h 5586246"/>
                <a:gd name="connsiteX36" fmla="*/ 10192165 w 12789081"/>
                <a:gd name="connsiteY36" fmla="*/ 5584363 h 5586246"/>
                <a:gd name="connsiteX37" fmla="*/ 10096011 w 12789081"/>
                <a:gd name="connsiteY37" fmla="*/ 5585710 h 5586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2789081" h="5586246">
                  <a:moveTo>
                    <a:pt x="12331964" y="618199"/>
                  </a:moveTo>
                  <a:cubicBezTo>
                    <a:pt x="12320968" y="618267"/>
                    <a:pt x="12307880" y="616170"/>
                    <a:pt x="12292459" y="611483"/>
                  </a:cubicBezTo>
                  <a:lnTo>
                    <a:pt x="12235274" y="590420"/>
                  </a:lnTo>
                  <a:lnTo>
                    <a:pt x="12234402" y="582454"/>
                  </a:lnTo>
                  <a:cubicBezTo>
                    <a:pt x="12191312" y="128883"/>
                    <a:pt x="12496906" y="617180"/>
                    <a:pt x="12331964" y="618199"/>
                  </a:cubicBezTo>
                  <a:close/>
                  <a:moveTo>
                    <a:pt x="511882" y="5196338"/>
                  </a:moveTo>
                  <a:cubicBezTo>
                    <a:pt x="439765" y="5184937"/>
                    <a:pt x="326986" y="4923207"/>
                    <a:pt x="496622" y="4974763"/>
                  </a:cubicBezTo>
                  <a:lnTo>
                    <a:pt x="553807" y="4995826"/>
                  </a:lnTo>
                  <a:lnTo>
                    <a:pt x="554679" y="5003792"/>
                  </a:lnTo>
                  <a:cubicBezTo>
                    <a:pt x="569042" y="5154982"/>
                    <a:pt x="544663" y="5201520"/>
                    <a:pt x="511882" y="5196338"/>
                  </a:cubicBezTo>
                  <a:close/>
                  <a:moveTo>
                    <a:pt x="10096011" y="5585710"/>
                  </a:moveTo>
                  <a:cubicBezTo>
                    <a:pt x="9623783" y="5570614"/>
                    <a:pt x="9271415" y="5241916"/>
                    <a:pt x="8668165" y="5221506"/>
                  </a:cubicBezTo>
                  <a:cubicBezTo>
                    <a:pt x="8024698" y="5199735"/>
                    <a:pt x="7049822" y="5460991"/>
                    <a:pt x="6331365" y="5453734"/>
                  </a:cubicBezTo>
                  <a:cubicBezTo>
                    <a:pt x="5612908" y="5446477"/>
                    <a:pt x="5073460" y="5177963"/>
                    <a:pt x="4357422" y="5177963"/>
                  </a:cubicBezTo>
                  <a:cubicBezTo>
                    <a:pt x="3641384" y="5177963"/>
                    <a:pt x="2678603" y="5487601"/>
                    <a:pt x="2035136" y="5453734"/>
                  </a:cubicBezTo>
                  <a:cubicBezTo>
                    <a:pt x="1472102" y="5424100"/>
                    <a:pt x="905365" y="5137028"/>
                    <a:pt x="607180" y="5015485"/>
                  </a:cubicBezTo>
                  <a:lnTo>
                    <a:pt x="553807" y="4995826"/>
                  </a:lnTo>
                  <a:lnTo>
                    <a:pt x="549258" y="4954250"/>
                  </a:lnTo>
                  <a:cubicBezTo>
                    <a:pt x="512399" y="4650303"/>
                    <a:pt x="373942" y="3960342"/>
                    <a:pt x="275340" y="3320689"/>
                  </a:cubicBezTo>
                  <a:lnTo>
                    <a:pt x="256901" y="3195792"/>
                  </a:lnTo>
                  <a:lnTo>
                    <a:pt x="254808" y="3194715"/>
                  </a:lnTo>
                  <a:cubicBezTo>
                    <a:pt x="212406" y="3168095"/>
                    <a:pt x="175298" y="3139236"/>
                    <a:pt x="144002" y="3107940"/>
                  </a:cubicBezTo>
                  <a:cubicBezTo>
                    <a:pt x="-356741" y="2607197"/>
                    <a:pt x="577012" y="1071102"/>
                    <a:pt x="985831" y="553426"/>
                  </a:cubicBezTo>
                  <a:cubicBezTo>
                    <a:pt x="1394650" y="35750"/>
                    <a:pt x="2074402" y="33331"/>
                    <a:pt x="2596916" y="1883"/>
                  </a:cubicBezTo>
                  <a:cubicBezTo>
                    <a:pt x="3119430" y="-29565"/>
                    <a:pt x="3477449" y="342969"/>
                    <a:pt x="4120916" y="364740"/>
                  </a:cubicBezTo>
                  <a:cubicBezTo>
                    <a:pt x="4764383" y="386511"/>
                    <a:pt x="5739259" y="125255"/>
                    <a:pt x="6457716" y="132512"/>
                  </a:cubicBezTo>
                  <a:cubicBezTo>
                    <a:pt x="7176173" y="139769"/>
                    <a:pt x="7715621" y="408283"/>
                    <a:pt x="8431659" y="408283"/>
                  </a:cubicBezTo>
                  <a:cubicBezTo>
                    <a:pt x="9147697" y="408283"/>
                    <a:pt x="10110478" y="98645"/>
                    <a:pt x="10753945" y="132512"/>
                  </a:cubicBezTo>
                  <a:cubicBezTo>
                    <a:pt x="11316978" y="162145"/>
                    <a:pt x="11883715" y="449218"/>
                    <a:pt x="12181901" y="570761"/>
                  </a:cubicBezTo>
                  <a:lnTo>
                    <a:pt x="12235274" y="590420"/>
                  </a:lnTo>
                  <a:lnTo>
                    <a:pt x="12239823" y="631996"/>
                  </a:lnTo>
                  <a:cubicBezTo>
                    <a:pt x="12276682" y="935942"/>
                    <a:pt x="12415139" y="1625903"/>
                    <a:pt x="12513741" y="2265557"/>
                  </a:cubicBezTo>
                  <a:lnTo>
                    <a:pt x="12532180" y="2390454"/>
                  </a:lnTo>
                  <a:lnTo>
                    <a:pt x="12534273" y="2391530"/>
                  </a:lnTo>
                  <a:cubicBezTo>
                    <a:pt x="12576675" y="2418151"/>
                    <a:pt x="12613782" y="2447010"/>
                    <a:pt x="12645079" y="2478306"/>
                  </a:cubicBezTo>
                  <a:cubicBezTo>
                    <a:pt x="13145822" y="2979049"/>
                    <a:pt x="12212069" y="4515144"/>
                    <a:pt x="11803250" y="5032820"/>
                  </a:cubicBezTo>
                  <a:cubicBezTo>
                    <a:pt x="11394431" y="5550496"/>
                    <a:pt x="10714679" y="5552915"/>
                    <a:pt x="10192165" y="5584363"/>
                  </a:cubicBezTo>
                  <a:cubicBezTo>
                    <a:pt x="10159508" y="5586328"/>
                    <a:pt x="10127493" y="5586716"/>
                    <a:pt x="10096011" y="5585710"/>
                  </a:cubicBez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2" name="Text Box 25">
              <a:extLst>
                <a:ext uri="{FF2B5EF4-FFF2-40B4-BE49-F238E27FC236}">
                  <a16:creationId xmlns:a16="http://schemas.microsoft.com/office/drawing/2014/main" id="{64AF0A7E-155A-774E-D1E6-7C5E68C67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8386" y="734286"/>
              <a:ext cx="4055227" cy="629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6803" tIns="38402" rIns="76803" bIns="38402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200" b="1" dirty="0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Định</a:t>
              </a:r>
              <a:r>
                <a:rPr lang="en-US" altLang="en-US" sz="32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200" b="1" dirty="0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uật</a:t>
              </a:r>
              <a:r>
                <a:rPr lang="en-US" altLang="en-US" sz="32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Joule - Lenz</a:t>
              </a:r>
              <a:endParaRPr lang="en-US" altLang="en-US" sz="3200" b="1" dirty="0">
                <a:solidFill>
                  <a:schemeClr val="bg1"/>
                </a:solidFill>
                <a:latin typeface="+mn-lt"/>
                <a:cs typeface="Calibri" panose="020F0502020204030204" pitchFamily="34" charset="0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AE09A2A4-DAFE-2312-363C-762CA3C9104F}"/>
              </a:ext>
            </a:extLst>
          </p:cNvPr>
          <p:cNvSpPr txBox="1"/>
          <p:nvPr/>
        </p:nvSpPr>
        <p:spPr>
          <a:xfrm>
            <a:off x="5070411" y="2040774"/>
            <a:ext cx="6990961" cy="2401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 sz="3200" b="1">
                <a:solidFill>
                  <a:srgbClr val="002060"/>
                </a:solidFill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r>
              <a:rPr lang="en-US" dirty="0" err="1"/>
              <a:t>Nhiệt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tỏa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ở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qua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thuậ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cường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,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dò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qua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7DCD2532-392A-3B6A-3170-706BD5E43302}"/>
              </a:ext>
            </a:extLst>
          </p:cNvPr>
          <p:cNvGrpSpPr/>
          <p:nvPr/>
        </p:nvGrpSpPr>
        <p:grpSpPr>
          <a:xfrm>
            <a:off x="6897234" y="4503897"/>
            <a:ext cx="3011876" cy="922032"/>
            <a:chOff x="3165949" y="587829"/>
            <a:chExt cx="5726123" cy="922032"/>
          </a:xfrm>
        </p:grpSpPr>
        <p:sp>
          <p:nvSpPr>
            <p:cNvPr id="56" name="Freeform: Shape 55">
              <a:extLst>
                <a:ext uri="{FF2B5EF4-FFF2-40B4-BE49-F238E27FC236}">
                  <a16:creationId xmlns:a16="http://schemas.microsoft.com/office/drawing/2014/main" id="{17CB12A2-436F-6AF9-763B-5D0DD8189634}"/>
                </a:ext>
              </a:extLst>
            </p:cNvPr>
            <p:cNvSpPr/>
            <p:nvPr/>
          </p:nvSpPr>
          <p:spPr>
            <a:xfrm rot="10800000">
              <a:off x="3165949" y="587829"/>
              <a:ext cx="5726123" cy="922032"/>
            </a:xfrm>
            <a:custGeom>
              <a:avLst/>
              <a:gdLst>
                <a:gd name="connsiteX0" fmla="*/ 12331964 w 12789081"/>
                <a:gd name="connsiteY0" fmla="*/ 618199 h 5586246"/>
                <a:gd name="connsiteX1" fmla="*/ 12292459 w 12789081"/>
                <a:gd name="connsiteY1" fmla="*/ 611483 h 5586246"/>
                <a:gd name="connsiteX2" fmla="*/ 12235274 w 12789081"/>
                <a:gd name="connsiteY2" fmla="*/ 590420 h 5586246"/>
                <a:gd name="connsiteX3" fmla="*/ 12234402 w 12789081"/>
                <a:gd name="connsiteY3" fmla="*/ 582454 h 5586246"/>
                <a:gd name="connsiteX4" fmla="*/ 12331964 w 12789081"/>
                <a:gd name="connsiteY4" fmla="*/ 618199 h 5586246"/>
                <a:gd name="connsiteX5" fmla="*/ 511882 w 12789081"/>
                <a:gd name="connsiteY5" fmla="*/ 5196338 h 5586246"/>
                <a:gd name="connsiteX6" fmla="*/ 496622 w 12789081"/>
                <a:gd name="connsiteY6" fmla="*/ 4974763 h 5586246"/>
                <a:gd name="connsiteX7" fmla="*/ 553807 w 12789081"/>
                <a:gd name="connsiteY7" fmla="*/ 4995826 h 5586246"/>
                <a:gd name="connsiteX8" fmla="*/ 554679 w 12789081"/>
                <a:gd name="connsiteY8" fmla="*/ 5003792 h 5586246"/>
                <a:gd name="connsiteX9" fmla="*/ 511882 w 12789081"/>
                <a:gd name="connsiteY9" fmla="*/ 5196338 h 5586246"/>
                <a:gd name="connsiteX10" fmla="*/ 10096011 w 12789081"/>
                <a:gd name="connsiteY10" fmla="*/ 5585710 h 5586246"/>
                <a:gd name="connsiteX11" fmla="*/ 8668165 w 12789081"/>
                <a:gd name="connsiteY11" fmla="*/ 5221506 h 5586246"/>
                <a:gd name="connsiteX12" fmla="*/ 6331365 w 12789081"/>
                <a:gd name="connsiteY12" fmla="*/ 5453734 h 5586246"/>
                <a:gd name="connsiteX13" fmla="*/ 4357422 w 12789081"/>
                <a:gd name="connsiteY13" fmla="*/ 5177963 h 5586246"/>
                <a:gd name="connsiteX14" fmla="*/ 2035136 w 12789081"/>
                <a:gd name="connsiteY14" fmla="*/ 5453734 h 5586246"/>
                <a:gd name="connsiteX15" fmla="*/ 607180 w 12789081"/>
                <a:gd name="connsiteY15" fmla="*/ 5015485 h 5586246"/>
                <a:gd name="connsiteX16" fmla="*/ 553807 w 12789081"/>
                <a:gd name="connsiteY16" fmla="*/ 4995826 h 5586246"/>
                <a:gd name="connsiteX17" fmla="*/ 549258 w 12789081"/>
                <a:gd name="connsiteY17" fmla="*/ 4954250 h 5586246"/>
                <a:gd name="connsiteX18" fmla="*/ 275340 w 12789081"/>
                <a:gd name="connsiteY18" fmla="*/ 3320689 h 5586246"/>
                <a:gd name="connsiteX19" fmla="*/ 256901 w 12789081"/>
                <a:gd name="connsiteY19" fmla="*/ 3195792 h 5586246"/>
                <a:gd name="connsiteX20" fmla="*/ 254808 w 12789081"/>
                <a:gd name="connsiteY20" fmla="*/ 3194715 h 5586246"/>
                <a:gd name="connsiteX21" fmla="*/ 144002 w 12789081"/>
                <a:gd name="connsiteY21" fmla="*/ 3107940 h 5586246"/>
                <a:gd name="connsiteX22" fmla="*/ 985831 w 12789081"/>
                <a:gd name="connsiteY22" fmla="*/ 553426 h 5586246"/>
                <a:gd name="connsiteX23" fmla="*/ 2596916 w 12789081"/>
                <a:gd name="connsiteY23" fmla="*/ 1883 h 5586246"/>
                <a:gd name="connsiteX24" fmla="*/ 4120916 w 12789081"/>
                <a:gd name="connsiteY24" fmla="*/ 364740 h 5586246"/>
                <a:gd name="connsiteX25" fmla="*/ 6457716 w 12789081"/>
                <a:gd name="connsiteY25" fmla="*/ 132512 h 5586246"/>
                <a:gd name="connsiteX26" fmla="*/ 8431659 w 12789081"/>
                <a:gd name="connsiteY26" fmla="*/ 408283 h 5586246"/>
                <a:gd name="connsiteX27" fmla="*/ 10753945 w 12789081"/>
                <a:gd name="connsiteY27" fmla="*/ 132512 h 5586246"/>
                <a:gd name="connsiteX28" fmla="*/ 12181901 w 12789081"/>
                <a:gd name="connsiteY28" fmla="*/ 570761 h 5586246"/>
                <a:gd name="connsiteX29" fmla="*/ 12235274 w 12789081"/>
                <a:gd name="connsiteY29" fmla="*/ 590420 h 5586246"/>
                <a:gd name="connsiteX30" fmla="*/ 12239823 w 12789081"/>
                <a:gd name="connsiteY30" fmla="*/ 631996 h 5586246"/>
                <a:gd name="connsiteX31" fmla="*/ 12513741 w 12789081"/>
                <a:gd name="connsiteY31" fmla="*/ 2265557 h 5586246"/>
                <a:gd name="connsiteX32" fmla="*/ 12532180 w 12789081"/>
                <a:gd name="connsiteY32" fmla="*/ 2390454 h 5586246"/>
                <a:gd name="connsiteX33" fmla="*/ 12534273 w 12789081"/>
                <a:gd name="connsiteY33" fmla="*/ 2391530 h 5586246"/>
                <a:gd name="connsiteX34" fmla="*/ 12645079 w 12789081"/>
                <a:gd name="connsiteY34" fmla="*/ 2478306 h 5586246"/>
                <a:gd name="connsiteX35" fmla="*/ 11803250 w 12789081"/>
                <a:gd name="connsiteY35" fmla="*/ 5032820 h 5586246"/>
                <a:gd name="connsiteX36" fmla="*/ 10192165 w 12789081"/>
                <a:gd name="connsiteY36" fmla="*/ 5584363 h 5586246"/>
                <a:gd name="connsiteX37" fmla="*/ 10096011 w 12789081"/>
                <a:gd name="connsiteY37" fmla="*/ 5585710 h 5586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2789081" h="5586246">
                  <a:moveTo>
                    <a:pt x="12331964" y="618199"/>
                  </a:moveTo>
                  <a:cubicBezTo>
                    <a:pt x="12320968" y="618267"/>
                    <a:pt x="12307880" y="616170"/>
                    <a:pt x="12292459" y="611483"/>
                  </a:cubicBezTo>
                  <a:lnTo>
                    <a:pt x="12235274" y="590420"/>
                  </a:lnTo>
                  <a:lnTo>
                    <a:pt x="12234402" y="582454"/>
                  </a:lnTo>
                  <a:cubicBezTo>
                    <a:pt x="12191312" y="128883"/>
                    <a:pt x="12496906" y="617180"/>
                    <a:pt x="12331964" y="618199"/>
                  </a:cubicBezTo>
                  <a:close/>
                  <a:moveTo>
                    <a:pt x="511882" y="5196338"/>
                  </a:moveTo>
                  <a:cubicBezTo>
                    <a:pt x="439765" y="5184937"/>
                    <a:pt x="326986" y="4923207"/>
                    <a:pt x="496622" y="4974763"/>
                  </a:cubicBezTo>
                  <a:lnTo>
                    <a:pt x="553807" y="4995826"/>
                  </a:lnTo>
                  <a:lnTo>
                    <a:pt x="554679" y="5003792"/>
                  </a:lnTo>
                  <a:cubicBezTo>
                    <a:pt x="569042" y="5154982"/>
                    <a:pt x="544663" y="5201520"/>
                    <a:pt x="511882" y="5196338"/>
                  </a:cubicBezTo>
                  <a:close/>
                  <a:moveTo>
                    <a:pt x="10096011" y="5585710"/>
                  </a:moveTo>
                  <a:cubicBezTo>
                    <a:pt x="9623783" y="5570614"/>
                    <a:pt x="9271415" y="5241916"/>
                    <a:pt x="8668165" y="5221506"/>
                  </a:cubicBezTo>
                  <a:cubicBezTo>
                    <a:pt x="8024698" y="5199735"/>
                    <a:pt x="7049822" y="5460991"/>
                    <a:pt x="6331365" y="5453734"/>
                  </a:cubicBezTo>
                  <a:cubicBezTo>
                    <a:pt x="5612908" y="5446477"/>
                    <a:pt x="5073460" y="5177963"/>
                    <a:pt x="4357422" y="5177963"/>
                  </a:cubicBezTo>
                  <a:cubicBezTo>
                    <a:pt x="3641384" y="5177963"/>
                    <a:pt x="2678603" y="5487601"/>
                    <a:pt x="2035136" y="5453734"/>
                  </a:cubicBezTo>
                  <a:cubicBezTo>
                    <a:pt x="1472102" y="5424100"/>
                    <a:pt x="905365" y="5137028"/>
                    <a:pt x="607180" y="5015485"/>
                  </a:cubicBezTo>
                  <a:lnTo>
                    <a:pt x="553807" y="4995826"/>
                  </a:lnTo>
                  <a:lnTo>
                    <a:pt x="549258" y="4954250"/>
                  </a:lnTo>
                  <a:cubicBezTo>
                    <a:pt x="512399" y="4650303"/>
                    <a:pt x="373942" y="3960342"/>
                    <a:pt x="275340" y="3320689"/>
                  </a:cubicBezTo>
                  <a:lnTo>
                    <a:pt x="256901" y="3195792"/>
                  </a:lnTo>
                  <a:lnTo>
                    <a:pt x="254808" y="3194715"/>
                  </a:lnTo>
                  <a:cubicBezTo>
                    <a:pt x="212406" y="3168095"/>
                    <a:pt x="175298" y="3139236"/>
                    <a:pt x="144002" y="3107940"/>
                  </a:cubicBezTo>
                  <a:cubicBezTo>
                    <a:pt x="-356741" y="2607197"/>
                    <a:pt x="577012" y="1071102"/>
                    <a:pt x="985831" y="553426"/>
                  </a:cubicBezTo>
                  <a:cubicBezTo>
                    <a:pt x="1394650" y="35750"/>
                    <a:pt x="2074402" y="33331"/>
                    <a:pt x="2596916" y="1883"/>
                  </a:cubicBezTo>
                  <a:cubicBezTo>
                    <a:pt x="3119430" y="-29565"/>
                    <a:pt x="3477449" y="342969"/>
                    <a:pt x="4120916" y="364740"/>
                  </a:cubicBezTo>
                  <a:cubicBezTo>
                    <a:pt x="4764383" y="386511"/>
                    <a:pt x="5739259" y="125255"/>
                    <a:pt x="6457716" y="132512"/>
                  </a:cubicBezTo>
                  <a:cubicBezTo>
                    <a:pt x="7176173" y="139769"/>
                    <a:pt x="7715621" y="408283"/>
                    <a:pt x="8431659" y="408283"/>
                  </a:cubicBezTo>
                  <a:cubicBezTo>
                    <a:pt x="9147697" y="408283"/>
                    <a:pt x="10110478" y="98645"/>
                    <a:pt x="10753945" y="132512"/>
                  </a:cubicBezTo>
                  <a:cubicBezTo>
                    <a:pt x="11316978" y="162145"/>
                    <a:pt x="11883715" y="449218"/>
                    <a:pt x="12181901" y="570761"/>
                  </a:cubicBezTo>
                  <a:lnTo>
                    <a:pt x="12235274" y="590420"/>
                  </a:lnTo>
                  <a:lnTo>
                    <a:pt x="12239823" y="631996"/>
                  </a:lnTo>
                  <a:cubicBezTo>
                    <a:pt x="12276682" y="935942"/>
                    <a:pt x="12415139" y="1625903"/>
                    <a:pt x="12513741" y="2265557"/>
                  </a:cubicBezTo>
                  <a:lnTo>
                    <a:pt x="12532180" y="2390454"/>
                  </a:lnTo>
                  <a:lnTo>
                    <a:pt x="12534273" y="2391530"/>
                  </a:lnTo>
                  <a:cubicBezTo>
                    <a:pt x="12576675" y="2418151"/>
                    <a:pt x="12613782" y="2447010"/>
                    <a:pt x="12645079" y="2478306"/>
                  </a:cubicBezTo>
                  <a:cubicBezTo>
                    <a:pt x="13145822" y="2979049"/>
                    <a:pt x="12212069" y="4515144"/>
                    <a:pt x="11803250" y="5032820"/>
                  </a:cubicBezTo>
                  <a:cubicBezTo>
                    <a:pt x="11394431" y="5550496"/>
                    <a:pt x="10714679" y="5552915"/>
                    <a:pt x="10192165" y="5584363"/>
                  </a:cubicBezTo>
                  <a:cubicBezTo>
                    <a:pt x="10159508" y="5586328"/>
                    <a:pt x="10127493" y="5586716"/>
                    <a:pt x="10096011" y="5585710"/>
                  </a:cubicBez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 dirty="0"/>
            </a:p>
          </p:txBody>
        </p:sp>
        <p:sp>
          <p:nvSpPr>
            <p:cNvPr id="57" name="Text Box 25">
              <a:extLst>
                <a:ext uri="{FF2B5EF4-FFF2-40B4-BE49-F238E27FC236}">
                  <a16:creationId xmlns:a16="http://schemas.microsoft.com/office/drawing/2014/main" id="{F5F777B4-0BFC-246F-5976-988BC50EC2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1395" y="665358"/>
              <a:ext cx="4055228" cy="766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76803" tIns="38402" rIns="76803" bIns="38402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Q = I</a:t>
              </a:r>
              <a:r>
                <a:rPr lang="en-US" altLang="en-US" sz="4000" b="1" baseline="300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altLang="en-US" sz="40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Rt</a:t>
              </a:r>
              <a:endParaRPr lang="en-US" altLang="en-US" sz="4000" b="1" dirty="0">
                <a:solidFill>
                  <a:schemeClr val="bg1"/>
                </a:solidFill>
                <a:latin typeface="+mn-lt"/>
                <a:cs typeface="Calibri" panose="020F05020202040302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E4982D7E-16BA-ED6A-D1F1-6ECD720D8781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76EAF090-B344-03B7-45DD-27080DDFC87F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72B643D1-D8B5-DE9B-4D5E-04282F9E928E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6619E819-79C3-AC83-D66A-64078F19AEF1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3F227324-EE39-7010-3E0E-D2D230187C85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B4183BE9-8F8C-197E-A8F5-96B9BFDC0BD3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D7DDFEE8-46FD-1215-0FC2-E442DCC6787B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E2F199E-423D-F2A7-E8B0-C74448E89136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137DCCC3-5CC0-00E0-6B83-AC8DDB0B9AAA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8C24EAE3-4172-25C5-F557-C10491559B67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144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399113-0156-B9D5-D7F6-B9C66D4047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610" y="950168"/>
            <a:ext cx="7232779" cy="7232779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036" y="775107"/>
            <a:ext cx="9206145" cy="1431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</p:spTree>
    <p:extLst>
      <p:ext uri="{BB962C8B-B14F-4D97-AF65-F5344CB8AC3E}">
        <p14:creationId xmlns:p14="http://schemas.microsoft.com/office/powerpoint/2010/main" val="2829641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895707" y="869036"/>
            <a:ext cx="2240889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Calibri" panose="020F0502020204030204" pitchFamily="34" charset="0"/>
              <a:buNone/>
            </a:pPr>
            <a:r>
              <a:rPr lang="en-US" altLang="en-US" sz="2800" b="1" i="1" u="sng" dirty="0" err="1">
                <a:solidFill>
                  <a:srgbClr val="FF000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í</a:t>
            </a:r>
            <a:r>
              <a:rPr lang="en-US" altLang="en-US" sz="2800" b="1" i="1" u="sng" dirty="0">
                <a:solidFill>
                  <a:srgbClr val="FF000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i="1" u="sng" dirty="0" err="1">
                <a:solidFill>
                  <a:srgbClr val="FF000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ghiệm</a:t>
            </a:r>
            <a:r>
              <a:rPr lang="en-US" altLang="en-US" sz="2800" b="1" i="1" u="sng" dirty="0">
                <a:solidFill>
                  <a:srgbClr val="FF000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BC8685E-8486-4B79-B3CB-0A263B58A6D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5C6EE2A-C4AA-47DC-9533-3B081EBDED8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FC0A572-D064-4008-87B2-4D41337FFB56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8A2D232-07D5-44DA-9EFF-4DB67DF2E012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F1B6F4-620D-480A-8050-FACD4AD27F22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pic>
        <p:nvPicPr>
          <p:cNvPr id="11" name="Picture 3">
            <a:extLst>
              <a:ext uri="{FF2B5EF4-FFF2-40B4-BE49-F238E27FC236}">
                <a16:creationId xmlns:a16="http://schemas.microsoft.com/office/drawing/2014/main" id="{F7CA2066-A704-454E-ACE4-3E49E1942E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191" y="1805350"/>
            <a:ext cx="1028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4">
            <a:extLst>
              <a:ext uri="{FF2B5EF4-FFF2-40B4-BE49-F238E27FC236}">
                <a16:creationId xmlns:a16="http://schemas.microsoft.com/office/drawing/2014/main" id="{7316A84F-DC85-4F27-8672-054722DF40E7}"/>
              </a:ext>
            </a:extLst>
          </p:cNvPr>
          <p:cNvGrpSpPr>
            <a:grpSpLocks/>
          </p:cNvGrpSpPr>
          <p:nvPr/>
        </p:nvGrpSpPr>
        <p:grpSpPr bwMode="auto">
          <a:xfrm>
            <a:off x="4663593" y="4253277"/>
            <a:ext cx="1546622" cy="962025"/>
            <a:chOff x="1680" y="1728"/>
            <a:chExt cx="1299" cy="606"/>
          </a:xfrm>
        </p:grpSpPr>
        <p:sp>
          <p:nvSpPr>
            <p:cNvPr id="13" name="Rectangle 5" descr="Narrow vertical">
              <a:extLst>
                <a:ext uri="{FF2B5EF4-FFF2-40B4-BE49-F238E27FC236}">
                  <a16:creationId xmlns:a16="http://schemas.microsoft.com/office/drawing/2014/main" id="{EDF8B4E5-9E7C-42E5-9CB1-389C642AD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000"/>
              <a:ext cx="900" cy="212"/>
            </a:xfrm>
            <a:prstGeom prst="rect">
              <a:avLst/>
            </a:prstGeom>
            <a:pattFill prst="narVert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817A45FA-F873-4BB9-BEE7-B2923B260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940"/>
              <a:ext cx="44" cy="39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9958194C-C707-481D-BDC9-36839C9442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819"/>
              <a:ext cx="44" cy="515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" name="Rectangle 8">
              <a:extLst>
                <a:ext uri="{FF2B5EF4-FFF2-40B4-BE49-F238E27FC236}">
                  <a16:creationId xmlns:a16="http://schemas.microsoft.com/office/drawing/2014/main" id="{B668AF82-B454-416E-BCC7-6DBE90628D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1" y="2273"/>
              <a:ext cx="66" cy="6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7" name="Rectangle 9">
              <a:extLst>
                <a:ext uri="{FF2B5EF4-FFF2-40B4-BE49-F238E27FC236}">
                  <a16:creationId xmlns:a16="http://schemas.microsoft.com/office/drawing/2014/main" id="{05909789-0FE2-4C72-A42B-106681009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1" y="1819"/>
              <a:ext cx="44" cy="515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9" name="Rectangle 10">
              <a:extLst>
                <a:ext uri="{FF2B5EF4-FFF2-40B4-BE49-F238E27FC236}">
                  <a16:creationId xmlns:a16="http://schemas.microsoft.com/office/drawing/2014/main" id="{4358048E-A312-431D-B8C6-1E82A4880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" y="2273"/>
              <a:ext cx="66" cy="6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20" name="Rectangle 11">
              <a:extLst>
                <a:ext uri="{FF2B5EF4-FFF2-40B4-BE49-F238E27FC236}">
                  <a16:creationId xmlns:a16="http://schemas.microsoft.com/office/drawing/2014/main" id="{D5122786-81E9-461B-BB0F-1CA86BA03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879"/>
              <a:ext cx="1054" cy="6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22" name="AutoShape 12">
              <a:extLst>
                <a:ext uri="{FF2B5EF4-FFF2-40B4-BE49-F238E27FC236}">
                  <a16:creationId xmlns:a16="http://schemas.microsoft.com/office/drawing/2014/main" id="{1EB7DC94-1FDA-4EB8-82E6-967C566FC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1879"/>
              <a:ext cx="88" cy="2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18 w 21600"/>
                <a:gd name="T13" fmla="*/ 4483 h 21600"/>
                <a:gd name="T14" fmla="*/ 17182 w 21600"/>
                <a:gd name="T15" fmla="*/ 171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3">
              <a:extLst>
                <a:ext uri="{FF2B5EF4-FFF2-40B4-BE49-F238E27FC236}">
                  <a16:creationId xmlns:a16="http://schemas.microsoft.com/office/drawing/2014/main" id="{DB40A0BA-13E1-4D13-97FC-3A7835E76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2" y="1910"/>
              <a:ext cx="63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14">
              <a:extLst>
                <a:ext uri="{FF2B5EF4-FFF2-40B4-BE49-F238E27FC236}">
                  <a16:creationId xmlns:a16="http://schemas.microsoft.com/office/drawing/2014/main" id="{55E945EB-8E93-420F-89EB-04ABF7DFD6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" y="2152"/>
              <a:ext cx="44" cy="3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26" name="Rectangle 15">
              <a:extLst>
                <a:ext uri="{FF2B5EF4-FFF2-40B4-BE49-F238E27FC236}">
                  <a16:creationId xmlns:a16="http://schemas.microsoft.com/office/drawing/2014/main" id="{755250F8-BB1B-4C39-A369-8E93B97B0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" y="2152"/>
              <a:ext cx="44" cy="3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27" name="Line 16">
              <a:extLst>
                <a:ext uri="{FF2B5EF4-FFF2-40B4-BE49-F238E27FC236}">
                  <a16:creationId xmlns:a16="http://schemas.microsoft.com/office/drawing/2014/main" id="{1F3DF599-34B2-492D-9496-5A56953CE4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910"/>
              <a:ext cx="1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7">
              <a:extLst>
                <a:ext uri="{FF2B5EF4-FFF2-40B4-BE49-F238E27FC236}">
                  <a16:creationId xmlns:a16="http://schemas.microsoft.com/office/drawing/2014/main" id="{1CE39780-459F-452C-8DD1-748DAEBD59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941"/>
              <a:ext cx="0" cy="1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8">
              <a:extLst>
                <a:ext uri="{FF2B5EF4-FFF2-40B4-BE49-F238E27FC236}">
                  <a16:creationId xmlns:a16="http://schemas.microsoft.com/office/drawing/2014/main" id="{FDDF7505-26E1-4F5B-8968-920F2EE0A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776"/>
              <a:ext cx="0" cy="38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9">
              <a:extLst>
                <a:ext uri="{FF2B5EF4-FFF2-40B4-BE49-F238E27FC236}">
                  <a16:creationId xmlns:a16="http://schemas.microsoft.com/office/drawing/2014/main" id="{B4CFF697-E3F3-46EF-BE45-CD3CEC042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165"/>
              <a:ext cx="1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20">
              <a:extLst>
                <a:ext uri="{FF2B5EF4-FFF2-40B4-BE49-F238E27FC236}">
                  <a16:creationId xmlns:a16="http://schemas.microsoft.com/office/drawing/2014/main" id="{654428A9-3B2A-4FD7-AE40-80E2DC723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1" y="1728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C</a:t>
              </a:r>
            </a:p>
          </p:txBody>
        </p:sp>
        <p:sp>
          <p:nvSpPr>
            <p:cNvPr id="32" name="Text Box 21">
              <a:extLst>
                <a:ext uri="{FF2B5EF4-FFF2-40B4-BE49-F238E27FC236}">
                  <a16:creationId xmlns:a16="http://schemas.microsoft.com/office/drawing/2014/main" id="{BBB0CC3B-86CF-4D6F-AF01-1D1B2A4D2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728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M</a:t>
              </a:r>
            </a:p>
          </p:txBody>
        </p:sp>
        <p:sp>
          <p:nvSpPr>
            <p:cNvPr id="33" name="Text Box 22">
              <a:extLst>
                <a:ext uri="{FF2B5EF4-FFF2-40B4-BE49-F238E27FC236}">
                  <a16:creationId xmlns:a16="http://schemas.microsoft.com/office/drawing/2014/main" id="{CEC2A4E5-0419-40E1-9296-073A7DB61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" y="1728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N</a:t>
              </a:r>
            </a:p>
          </p:txBody>
        </p:sp>
        <p:sp>
          <p:nvSpPr>
            <p:cNvPr id="34" name="Text Box 23">
              <a:extLst>
                <a:ext uri="{FF2B5EF4-FFF2-40B4-BE49-F238E27FC236}">
                  <a16:creationId xmlns:a16="http://schemas.microsoft.com/office/drawing/2014/main" id="{5D1CD031-D990-470D-8E8D-7FCD74957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000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35" name="Text Box 24">
              <a:extLst>
                <a:ext uri="{FF2B5EF4-FFF2-40B4-BE49-F238E27FC236}">
                  <a16:creationId xmlns:a16="http://schemas.microsoft.com/office/drawing/2014/main" id="{34A72944-5511-497B-967F-30C7B987C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" y="2000"/>
              <a:ext cx="11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700">
                  <a:latin typeface=".VnTimeH" panose="020B7200000000000000" pitchFamily="34" charset="0"/>
                </a:rPr>
                <a:t>B</a:t>
              </a:r>
            </a:p>
          </p:txBody>
        </p:sp>
      </p:grpSp>
      <p:grpSp>
        <p:nvGrpSpPr>
          <p:cNvPr id="36" name="Group 25">
            <a:extLst>
              <a:ext uri="{FF2B5EF4-FFF2-40B4-BE49-F238E27FC236}">
                <a16:creationId xmlns:a16="http://schemas.microsoft.com/office/drawing/2014/main" id="{DCA54A4E-3FEB-4D7F-8B74-F4A45E6F2930}"/>
              </a:ext>
            </a:extLst>
          </p:cNvPr>
          <p:cNvGrpSpPr>
            <a:grpSpLocks/>
          </p:cNvGrpSpPr>
          <p:nvPr/>
        </p:nvGrpSpPr>
        <p:grpSpPr bwMode="auto">
          <a:xfrm>
            <a:off x="8721241" y="2033951"/>
            <a:ext cx="685800" cy="533400"/>
            <a:chOff x="4752" y="2544"/>
            <a:chExt cx="576" cy="461"/>
          </a:xfrm>
        </p:grpSpPr>
        <p:sp>
          <p:nvSpPr>
            <p:cNvPr id="37" name="Rectangle 26">
              <a:extLst>
                <a:ext uri="{FF2B5EF4-FFF2-40B4-BE49-F238E27FC236}">
                  <a16:creationId xmlns:a16="http://schemas.microsoft.com/office/drawing/2014/main" id="{FFAB632C-3F35-45AD-BCA9-907F899363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4868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>
                <a:defRPr/>
              </a:pPr>
              <a:r>
                <a:rPr lang="en-US">
                  <a:solidFill>
                    <a:srgbClr val="F00A20"/>
                  </a:solidFill>
                  <a:latin typeface="Arial" charset="0"/>
                </a:rPr>
                <a:t>6V</a:t>
              </a:r>
            </a:p>
          </p:txBody>
        </p:sp>
        <p:sp>
          <p:nvSpPr>
            <p:cNvPr id="38" name="Line 27">
              <a:extLst>
                <a:ext uri="{FF2B5EF4-FFF2-40B4-BE49-F238E27FC236}">
                  <a16:creationId xmlns:a16="http://schemas.microsoft.com/office/drawing/2014/main" id="{6DCFCE6C-1B64-443D-ABEC-E96B5E733C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8">
              <a:extLst>
                <a:ext uri="{FF2B5EF4-FFF2-40B4-BE49-F238E27FC236}">
                  <a16:creationId xmlns:a16="http://schemas.microsoft.com/office/drawing/2014/main" id="{9F5EC3F2-2942-4CBA-BA9B-731110C8B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9">
              <a:extLst>
                <a:ext uri="{FF2B5EF4-FFF2-40B4-BE49-F238E27FC236}">
                  <a16:creationId xmlns:a16="http://schemas.microsoft.com/office/drawing/2014/main" id="{81FB4901-FD0D-43B6-97F6-54EEC9670D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" name="Picture 30">
            <a:extLst>
              <a:ext uri="{FF2B5EF4-FFF2-40B4-BE49-F238E27FC236}">
                <a16:creationId xmlns:a16="http://schemas.microsoft.com/office/drawing/2014/main" id="{832BCEC2-D1B4-46BF-9DDE-5F3B429EF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191" y="1652953"/>
            <a:ext cx="10287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" name="Group 31">
            <a:extLst>
              <a:ext uri="{FF2B5EF4-FFF2-40B4-BE49-F238E27FC236}">
                <a16:creationId xmlns:a16="http://schemas.microsoft.com/office/drawing/2014/main" id="{9552C718-EBF0-4277-880D-396C2E62394B}"/>
              </a:ext>
            </a:extLst>
          </p:cNvPr>
          <p:cNvGrpSpPr>
            <a:grpSpLocks/>
          </p:cNvGrpSpPr>
          <p:nvPr/>
        </p:nvGrpSpPr>
        <p:grpSpPr bwMode="auto">
          <a:xfrm>
            <a:off x="8892691" y="2948350"/>
            <a:ext cx="571500" cy="838200"/>
            <a:chOff x="4224" y="1680"/>
            <a:chExt cx="480" cy="528"/>
          </a:xfrm>
        </p:grpSpPr>
        <p:sp>
          <p:nvSpPr>
            <p:cNvPr id="43" name="AutoShape 32" descr="Sand">
              <a:extLst>
                <a:ext uri="{FF2B5EF4-FFF2-40B4-BE49-F238E27FC236}">
                  <a16:creationId xmlns:a16="http://schemas.microsoft.com/office/drawing/2014/main" id="{59D4D215-9A3C-4D69-87D1-DF19F933A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064"/>
              <a:ext cx="480" cy="144"/>
            </a:xfrm>
            <a:prstGeom prst="can">
              <a:avLst>
                <a:gd name="adj" fmla="val 25000"/>
              </a:avLst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44" name="AutoShape 33">
              <a:extLst>
                <a:ext uri="{FF2B5EF4-FFF2-40B4-BE49-F238E27FC236}">
                  <a16:creationId xmlns:a16="http://schemas.microsoft.com/office/drawing/2014/main" id="{1B2D1DA8-8B4E-4CF6-86AD-7CC149ECC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1" y="2034"/>
              <a:ext cx="48" cy="48"/>
            </a:xfrm>
            <a:prstGeom prst="can">
              <a:avLst>
                <a:gd name="adj" fmla="val 25000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grpSp>
          <p:nvGrpSpPr>
            <p:cNvPr id="45" name="Group 34">
              <a:extLst>
                <a:ext uri="{FF2B5EF4-FFF2-40B4-BE49-F238E27FC236}">
                  <a16:creationId xmlns:a16="http://schemas.microsoft.com/office/drawing/2014/main" id="{20B28746-7A96-4ACB-9C5B-9AA69307EA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680"/>
              <a:ext cx="348" cy="402"/>
              <a:chOff x="4320" y="2448"/>
              <a:chExt cx="348" cy="402"/>
            </a:xfrm>
          </p:grpSpPr>
          <p:sp>
            <p:nvSpPr>
              <p:cNvPr id="46" name="Oval 35">
                <a:extLst>
                  <a:ext uri="{FF2B5EF4-FFF2-40B4-BE49-F238E27FC236}">
                    <a16:creationId xmlns:a16="http://schemas.microsoft.com/office/drawing/2014/main" id="{41944790-D11B-4531-83C8-AB180ECC0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448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rgbClr val="FFFFCC"/>
                  </a:gs>
                  <a:gs pos="100000">
                    <a:srgbClr val="76765E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47" name="AutoShape 36" descr="Narrow horizontal">
                <a:extLst>
                  <a:ext uri="{FF2B5EF4-FFF2-40B4-BE49-F238E27FC236}">
                    <a16:creationId xmlns:a16="http://schemas.microsoft.com/office/drawing/2014/main" id="{4E385708-D3CA-454E-BB46-697899DB9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676"/>
                <a:ext cx="192" cy="171"/>
              </a:xfrm>
              <a:prstGeom prst="can">
                <a:avLst>
                  <a:gd name="adj" fmla="val 25148"/>
                </a:avLst>
              </a:prstGeom>
              <a:pattFill prst="narHorz">
                <a:fgClr>
                  <a:schemeClr val="tx2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48" name="Line 37">
                <a:extLst>
                  <a:ext uri="{FF2B5EF4-FFF2-40B4-BE49-F238E27FC236}">
                    <a16:creationId xmlns:a16="http://schemas.microsoft.com/office/drawing/2014/main" id="{23F1CD08-0501-4044-B097-838BEEA9E5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38">
                <a:extLst>
                  <a:ext uri="{FF2B5EF4-FFF2-40B4-BE49-F238E27FC236}">
                    <a16:creationId xmlns:a16="http://schemas.microsoft.com/office/drawing/2014/main" id="{3299A833-4F28-4B15-89A4-487140AB80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39">
                <a:extLst>
                  <a:ext uri="{FF2B5EF4-FFF2-40B4-BE49-F238E27FC236}">
                    <a16:creationId xmlns:a16="http://schemas.microsoft.com/office/drawing/2014/main" id="{3A102CD7-CDE3-4B0C-98D5-CCA5A7EC1F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7" y="2574"/>
                <a:ext cx="120" cy="56"/>
              </a:xfrm>
              <a:custGeom>
                <a:avLst/>
                <a:gdLst>
                  <a:gd name="T0" fmla="*/ 14 w 120"/>
                  <a:gd name="T1" fmla="*/ 56 h 56"/>
                  <a:gd name="T2" fmla="*/ 4 w 120"/>
                  <a:gd name="T3" fmla="*/ 28 h 56"/>
                  <a:gd name="T4" fmla="*/ 32 w 120"/>
                  <a:gd name="T5" fmla="*/ 19 h 56"/>
                  <a:gd name="T6" fmla="*/ 60 w 120"/>
                  <a:gd name="T7" fmla="*/ 0 h 56"/>
                  <a:gd name="T8" fmla="*/ 116 w 120"/>
                  <a:gd name="T9" fmla="*/ 19 h 56"/>
                  <a:gd name="T10" fmla="*/ 97 w 120"/>
                  <a:gd name="T11" fmla="*/ 19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0"/>
                  <a:gd name="T19" fmla="*/ 0 h 56"/>
                  <a:gd name="T20" fmla="*/ 120 w 120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0" h="56">
                    <a:moveTo>
                      <a:pt x="14" y="56"/>
                    </a:moveTo>
                    <a:cubicBezTo>
                      <a:pt x="11" y="47"/>
                      <a:pt x="0" y="37"/>
                      <a:pt x="4" y="28"/>
                    </a:cubicBezTo>
                    <a:cubicBezTo>
                      <a:pt x="8" y="19"/>
                      <a:pt x="32" y="19"/>
                      <a:pt x="32" y="19"/>
                    </a:cubicBezTo>
                    <a:cubicBezTo>
                      <a:pt x="41" y="13"/>
                      <a:pt x="49" y="2"/>
                      <a:pt x="60" y="0"/>
                    </a:cubicBezTo>
                    <a:cubicBezTo>
                      <a:pt x="61" y="0"/>
                      <a:pt x="115" y="18"/>
                      <a:pt x="116" y="19"/>
                    </a:cubicBezTo>
                    <a:cubicBezTo>
                      <a:pt x="120" y="24"/>
                      <a:pt x="103" y="19"/>
                      <a:pt x="97" y="1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AutoShape 40">
                <a:extLst>
                  <a:ext uri="{FF2B5EF4-FFF2-40B4-BE49-F238E27FC236}">
                    <a16:creationId xmlns:a16="http://schemas.microsoft.com/office/drawing/2014/main" id="{3CC9E197-D43A-4DB6-A4EB-83F5D3293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0" y="2802"/>
                <a:ext cx="48" cy="48"/>
              </a:xfrm>
              <a:prstGeom prst="can">
                <a:avLst>
                  <a:gd name="adj" fmla="val 25000"/>
                </a:avLst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/>
              </a:p>
            </p:txBody>
          </p:sp>
        </p:grpSp>
      </p:grpSp>
      <p:sp>
        <p:nvSpPr>
          <p:cNvPr id="52" name="Line 41">
            <a:extLst>
              <a:ext uri="{FF2B5EF4-FFF2-40B4-BE49-F238E27FC236}">
                <a16:creationId xmlns:a16="http://schemas.microsoft.com/office/drawing/2014/main" id="{686AD2A2-E656-470A-9117-C26B6B73C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92591" y="2110150"/>
            <a:ext cx="8001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53" name="Line 42">
            <a:extLst>
              <a:ext uri="{FF2B5EF4-FFF2-40B4-BE49-F238E27FC236}">
                <a16:creationId xmlns:a16="http://schemas.microsoft.com/office/drawing/2014/main" id="{27D2E2BC-CE68-48F4-B3C0-DCAA5F758D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07041" y="3510325"/>
            <a:ext cx="9715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54" name="Text Box 43">
            <a:extLst>
              <a:ext uri="{FF2B5EF4-FFF2-40B4-BE49-F238E27FC236}">
                <a16:creationId xmlns:a16="http://schemas.microsoft.com/office/drawing/2014/main" id="{CDA55C73-66EE-478E-BAB5-A7DBAEF80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492" y="1500551"/>
            <a:ext cx="400050" cy="308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500">
                <a:latin typeface=".VnTime" panose="020B7200000000000000" pitchFamily="34" charset="0"/>
              </a:rPr>
              <a:t>K</a:t>
            </a:r>
          </a:p>
        </p:txBody>
      </p:sp>
      <p:grpSp>
        <p:nvGrpSpPr>
          <p:cNvPr id="55" name="Group 44">
            <a:extLst>
              <a:ext uri="{FF2B5EF4-FFF2-40B4-BE49-F238E27FC236}">
                <a16:creationId xmlns:a16="http://schemas.microsoft.com/office/drawing/2014/main" id="{CF4FE486-611B-46CB-8249-18575F918090}"/>
              </a:ext>
            </a:extLst>
          </p:cNvPr>
          <p:cNvGrpSpPr>
            <a:grpSpLocks/>
          </p:cNvGrpSpPr>
          <p:nvPr/>
        </p:nvGrpSpPr>
        <p:grpSpPr bwMode="auto">
          <a:xfrm>
            <a:off x="6378091" y="2795950"/>
            <a:ext cx="1714500" cy="1893888"/>
            <a:chOff x="480" y="1680"/>
            <a:chExt cx="1440" cy="1193"/>
          </a:xfrm>
        </p:grpSpPr>
        <p:sp>
          <p:nvSpPr>
            <p:cNvPr id="56" name="Rectangle 45">
              <a:extLst>
                <a:ext uri="{FF2B5EF4-FFF2-40B4-BE49-F238E27FC236}">
                  <a16:creationId xmlns:a16="http://schemas.microsoft.com/office/drawing/2014/main" id="{6566C454-1C05-4E52-AE80-E4E4F4B97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57" name="AutoShape 46">
              <a:extLst>
                <a:ext uri="{FF2B5EF4-FFF2-40B4-BE49-F238E27FC236}">
                  <a16:creationId xmlns:a16="http://schemas.microsoft.com/office/drawing/2014/main" id="{BA934C49-4FA3-4B89-8F0B-E42FE2EBF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33 w 21600"/>
                <a:gd name="T25" fmla="*/ 3086 h 21600"/>
                <a:gd name="T26" fmla="*/ 18467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Rectangle 47">
              <a:extLst>
                <a:ext uri="{FF2B5EF4-FFF2-40B4-BE49-F238E27FC236}">
                  <a16:creationId xmlns:a16="http://schemas.microsoft.com/office/drawing/2014/main" id="{0ABA2301-4A75-42FA-A5CB-2EF1328FE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59" name="Rectangle 48">
              <a:extLst>
                <a:ext uri="{FF2B5EF4-FFF2-40B4-BE49-F238E27FC236}">
                  <a16:creationId xmlns:a16="http://schemas.microsoft.com/office/drawing/2014/main" id="{39B1078F-4B32-445B-9B31-8C08176A3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60" name="Oval 49">
              <a:extLst>
                <a:ext uri="{FF2B5EF4-FFF2-40B4-BE49-F238E27FC236}">
                  <a16:creationId xmlns:a16="http://schemas.microsoft.com/office/drawing/2014/main" id="{8B3AD8B2-7F5F-4DCF-8906-A509E1FA8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61" name="Arc 50">
              <a:extLst>
                <a:ext uri="{FF2B5EF4-FFF2-40B4-BE49-F238E27FC236}">
                  <a16:creationId xmlns:a16="http://schemas.microsoft.com/office/drawing/2014/main" id="{3CAC2DED-9964-4656-987C-00F21A4C9801}"/>
                </a:ext>
              </a:extLst>
            </p:cNvPr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Text Box 51">
              <a:extLst>
                <a:ext uri="{FF2B5EF4-FFF2-40B4-BE49-F238E27FC236}">
                  <a16:creationId xmlns:a16="http://schemas.microsoft.com/office/drawing/2014/main" id="{25E6DFE4-05F8-4691-8F49-F20FC29C3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393140">
              <a:off x="773" y="1827"/>
              <a:ext cx="37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>
                  <a:latin typeface=".VnTime" panose="020B7200000000000000" pitchFamily="34" charset="0"/>
                </a:rPr>
                <a:t>0,5</a:t>
              </a:r>
            </a:p>
          </p:txBody>
        </p:sp>
        <p:sp>
          <p:nvSpPr>
            <p:cNvPr id="63" name="Line 52">
              <a:extLst>
                <a:ext uri="{FF2B5EF4-FFF2-40B4-BE49-F238E27FC236}">
                  <a16:creationId xmlns:a16="http://schemas.microsoft.com/office/drawing/2014/main" id="{9773354C-B61D-46EE-8C99-BAB68247BC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53">
              <a:extLst>
                <a:ext uri="{FF2B5EF4-FFF2-40B4-BE49-F238E27FC236}">
                  <a16:creationId xmlns:a16="http://schemas.microsoft.com/office/drawing/2014/main" id="{96E2420B-8021-4FBA-AD3C-E0ED5B31B7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54">
              <a:extLst>
                <a:ext uri="{FF2B5EF4-FFF2-40B4-BE49-F238E27FC236}">
                  <a16:creationId xmlns:a16="http://schemas.microsoft.com/office/drawing/2014/main" id="{6BAEA6E7-355F-4F64-B36D-47A18CBBE0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55">
              <a:extLst>
                <a:ext uri="{FF2B5EF4-FFF2-40B4-BE49-F238E27FC236}">
                  <a16:creationId xmlns:a16="http://schemas.microsoft.com/office/drawing/2014/main" id="{FE7361FC-2189-45BD-89D4-2B193C2772B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56">
              <a:extLst>
                <a:ext uri="{FF2B5EF4-FFF2-40B4-BE49-F238E27FC236}">
                  <a16:creationId xmlns:a16="http://schemas.microsoft.com/office/drawing/2014/main" id="{D5CB8F22-CC9B-439C-B8FB-DF0FED7B98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57">
              <a:extLst>
                <a:ext uri="{FF2B5EF4-FFF2-40B4-BE49-F238E27FC236}">
                  <a16:creationId xmlns:a16="http://schemas.microsoft.com/office/drawing/2014/main" id="{FC94943D-0DF9-47B4-AC57-35B91F840D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7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58">
              <a:extLst>
                <a:ext uri="{FF2B5EF4-FFF2-40B4-BE49-F238E27FC236}">
                  <a16:creationId xmlns:a16="http://schemas.microsoft.com/office/drawing/2014/main" id="{84187C96-3015-4E97-A63F-C57F331235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1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59">
              <a:extLst>
                <a:ext uri="{FF2B5EF4-FFF2-40B4-BE49-F238E27FC236}">
                  <a16:creationId xmlns:a16="http://schemas.microsoft.com/office/drawing/2014/main" id="{77B7DCE3-439C-4C51-AB89-5FD33C0042F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60">
              <a:extLst>
                <a:ext uri="{FF2B5EF4-FFF2-40B4-BE49-F238E27FC236}">
                  <a16:creationId xmlns:a16="http://schemas.microsoft.com/office/drawing/2014/main" id="{C12E4897-9CB7-4C5E-8DB7-126D260747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61">
              <a:extLst>
                <a:ext uri="{FF2B5EF4-FFF2-40B4-BE49-F238E27FC236}">
                  <a16:creationId xmlns:a16="http://schemas.microsoft.com/office/drawing/2014/main" id="{DE493AA8-97AB-4DCF-9398-ED77564A1B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62">
              <a:extLst>
                <a:ext uri="{FF2B5EF4-FFF2-40B4-BE49-F238E27FC236}">
                  <a16:creationId xmlns:a16="http://schemas.microsoft.com/office/drawing/2014/main" id="{7FB71EAE-4415-4179-BD50-46FDF8A49EC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3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63">
              <a:extLst>
                <a:ext uri="{FF2B5EF4-FFF2-40B4-BE49-F238E27FC236}">
                  <a16:creationId xmlns:a16="http://schemas.microsoft.com/office/drawing/2014/main" id="{58E09607-4536-4730-9D02-695BC443682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9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64">
              <a:extLst>
                <a:ext uri="{FF2B5EF4-FFF2-40B4-BE49-F238E27FC236}">
                  <a16:creationId xmlns:a16="http://schemas.microsoft.com/office/drawing/2014/main" id="{F522E3F9-6FD3-4D89-9DA8-5D0BB9B315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3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65">
              <a:extLst>
                <a:ext uri="{FF2B5EF4-FFF2-40B4-BE49-F238E27FC236}">
                  <a16:creationId xmlns:a16="http://schemas.microsoft.com/office/drawing/2014/main" id="{F7781AE0-F467-4224-ACC4-2DAA6FA508A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66">
              <a:extLst>
                <a:ext uri="{FF2B5EF4-FFF2-40B4-BE49-F238E27FC236}">
                  <a16:creationId xmlns:a16="http://schemas.microsoft.com/office/drawing/2014/main" id="{D54D982F-BA15-49AB-9A76-4B17B56972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67">
              <a:extLst>
                <a:ext uri="{FF2B5EF4-FFF2-40B4-BE49-F238E27FC236}">
                  <a16:creationId xmlns:a16="http://schemas.microsoft.com/office/drawing/2014/main" id="{6F27AD51-1293-409C-98C9-EFFCCDE9CF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68">
              <a:extLst>
                <a:ext uri="{FF2B5EF4-FFF2-40B4-BE49-F238E27FC236}">
                  <a16:creationId xmlns:a16="http://schemas.microsoft.com/office/drawing/2014/main" id="{29219B2F-D211-495F-A2AB-68E428AC8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7403252">
              <a:off x="589" y="2092"/>
              <a:ext cx="317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/>
                <a:t>0</a:t>
              </a:r>
              <a:endParaRPr lang="en-US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80" name="Text Box 69">
              <a:extLst>
                <a:ext uri="{FF2B5EF4-FFF2-40B4-BE49-F238E27FC236}">
                  <a16:creationId xmlns:a16="http://schemas.microsoft.com/office/drawing/2014/main" id="{F2E871F1-F1A0-47BE-A352-D5A4F2C3B2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500000">
              <a:off x="1218" y="1815"/>
              <a:ext cx="3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81" name="Text Box 70">
              <a:extLst>
                <a:ext uri="{FF2B5EF4-FFF2-40B4-BE49-F238E27FC236}">
                  <a16:creationId xmlns:a16="http://schemas.microsoft.com/office/drawing/2014/main" id="{257EF5C7-3F0C-45C5-8604-323EB00A7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4500000">
              <a:off x="1480" y="2055"/>
              <a:ext cx="324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300">
                  <a:latin typeface="Arial" panose="020B0604020202020204" pitchFamily="34" charset="0"/>
                </a:rPr>
                <a:t>1,5</a:t>
              </a:r>
            </a:p>
          </p:txBody>
        </p:sp>
        <p:sp>
          <p:nvSpPr>
            <p:cNvPr id="82" name="Text Box 71">
              <a:extLst>
                <a:ext uri="{FF2B5EF4-FFF2-40B4-BE49-F238E27FC236}">
                  <a16:creationId xmlns:a16="http://schemas.microsoft.com/office/drawing/2014/main" id="{79FE9137-4A13-4089-9CD7-FCE5103DE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5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83" name="AutoShape 72">
              <a:extLst>
                <a:ext uri="{FF2B5EF4-FFF2-40B4-BE49-F238E27FC236}">
                  <a16:creationId xmlns:a16="http://schemas.microsoft.com/office/drawing/2014/main" id="{2F134CB8-FFFC-453D-AEEE-5CE33C3D07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3 w 21600"/>
                <a:gd name="T13" fmla="*/ 0 h 21600"/>
                <a:gd name="T14" fmla="*/ 21457 w 21600"/>
                <a:gd name="T15" fmla="*/ 11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Rectangle 73">
              <a:extLst>
                <a:ext uri="{FF2B5EF4-FFF2-40B4-BE49-F238E27FC236}">
                  <a16:creationId xmlns:a16="http://schemas.microsoft.com/office/drawing/2014/main" id="{ADB6D147-857D-4120-90E3-AA0B88BFE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5" name="AutoShape 74">
              <a:extLst>
                <a:ext uri="{FF2B5EF4-FFF2-40B4-BE49-F238E27FC236}">
                  <a16:creationId xmlns:a16="http://schemas.microsoft.com/office/drawing/2014/main" id="{E558DFCF-B1DF-472C-8DBD-2A4BC26C3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200 h 21600"/>
                <a:gd name="T26" fmla="*/ 18514 w 21600"/>
                <a:gd name="T27" fmla="*/ 1840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6" name="Group 75">
              <a:extLst>
                <a:ext uri="{FF2B5EF4-FFF2-40B4-BE49-F238E27FC236}">
                  <a16:creationId xmlns:a16="http://schemas.microsoft.com/office/drawing/2014/main" id="{05989F2E-D63B-4889-B8EE-5EF33F0409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94" name="Arc 76">
                <a:extLst>
                  <a:ext uri="{FF2B5EF4-FFF2-40B4-BE49-F238E27FC236}">
                    <a16:creationId xmlns:a16="http://schemas.microsoft.com/office/drawing/2014/main" id="{6051BA38-AAE8-4F92-A959-2D6704D5D39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T0" fmla="*/ 0 w 42223"/>
                  <a:gd name="T1" fmla="*/ 0 h 21600"/>
                  <a:gd name="T2" fmla="*/ 0 w 42223"/>
                  <a:gd name="T3" fmla="*/ 0 h 21600"/>
                  <a:gd name="T4" fmla="*/ 0 w 422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223"/>
                  <a:gd name="T10" fmla="*/ 0 h 21600"/>
                  <a:gd name="T11" fmla="*/ 42223 w 422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lnTo>
                      <a:pt x="42223" y="3121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Freeform 77">
                <a:extLst>
                  <a:ext uri="{FF2B5EF4-FFF2-40B4-BE49-F238E27FC236}">
                    <a16:creationId xmlns:a16="http://schemas.microsoft.com/office/drawing/2014/main" id="{AA521BB3-E3E0-4050-9F8D-4494C92C94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78">
                <a:extLst>
                  <a:ext uri="{FF2B5EF4-FFF2-40B4-BE49-F238E27FC236}">
                    <a16:creationId xmlns:a16="http://schemas.microsoft.com/office/drawing/2014/main" id="{90A62C6D-5F65-4FC7-B8A3-6466CD509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" name="Oval 79">
              <a:extLst>
                <a:ext uri="{FF2B5EF4-FFF2-40B4-BE49-F238E27FC236}">
                  <a16:creationId xmlns:a16="http://schemas.microsoft.com/office/drawing/2014/main" id="{C10DAB96-6DE3-4B42-ABEB-72A1F9A0E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88" name="Oval 80">
              <a:extLst>
                <a:ext uri="{FF2B5EF4-FFF2-40B4-BE49-F238E27FC236}">
                  <a16:creationId xmlns:a16="http://schemas.microsoft.com/office/drawing/2014/main" id="{5E6BB56C-D972-43C1-B972-785EB94D6E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89" name="Oval 81">
              <a:extLst>
                <a:ext uri="{FF2B5EF4-FFF2-40B4-BE49-F238E27FC236}">
                  <a16:creationId xmlns:a16="http://schemas.microsoft.com/office/drawing/2014/main" id="{00E62773-E53B-4733-BEA6-C8E2CCF0D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90" name="Text Box 82">
              <a:extLst>
                <a:ext uri="{FF2B5EF4-FFF2-40B4-BE49-F238E27FC236}">
                  <a16:creationId xmlns:a16="http://schemas.microsoft.com/office/drawing/2014/main" id="{B03C389B-AE8E-4C93-A446-C180D5C89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91" name="Text Box 83">
              <a:extLst>
                <a:ext uri="{FF2B5EF4-FFF2-40B4-BE49-F238E27FC236}">
                  <a16:creationId xmlns:a16="http://schemas.microsoft.com/office/drawing/2014/main" id="{339D5763-51F9-4C08-9EE6-9D891BFFB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92" name="Text Box 84">
              <a:extLst>
                <a:ext uri="{FF2B5EF4-FFF2-40B4-BE49-F238E27FC236}">
                  <a16:creationId xmlns:a16="http://schemas.microsoft.com/office/drawing/2014/main" id="{D2462A9B-6E51-427E-B706-86DAA754A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700" b="1">
                  <a:solidFill>
                    <a:srgbClr val="FF0000"/>
                  </a:solidFill>
                  <a:latin typeface=".VnTimeH" panose="020B7200000000000000" pitchFamily="34" charset="0"/>
                </a:rPr>
                <a:t>A</a:t>
              </a:r>
            </a:p>
          </p:txBody>
        </p:sp>
        <p:sp>
          <p:nvSpPr>
            <p:cNvPr id="93" name="Rectangle 85">
              <a:extLst>
                <a:ext uri="{FF2B5EF4-FFF2-40B4-BE49-F238E27FC236}">
                  <a16:creationId xmlns:a16="http://schemas.microsoft.com/office/drawing/2014/main" id="{3C0B4FB9-2F08-437B-8423-3F2F930D9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</p:grpSp>
      <p:grpSp>
        <p:nvGrpSpPr>
          <p:cNvPr id="97" name="Group 86">
            <a:extLst>
              <a:ext uri="{FF2B5EF4-FFF2-40B4-BE49-F238E27FC236}">
                <a16:creationId xmlns:a16="http://schemas.microsoft.com/office/drawing/2014/main" id="{8DE1DA9D-ED08-4702-BE65-EDEE8415413C}"/>
              </a:ext>
            </a:extLst>
          </p:cNvPr>
          <p:cNvGrpSpPr>
            <a:grpSpLocks/>
          </p:cNvGrpSpPr>
          <p:nvPr/>
        </p:nvGrpSpPr>
        <p:grpSpPr bwMode="auto">
          <a:xfrm rot="20100127">
            <a:off x="6842434" y="3481750"/>
            <a:ext cx="704850" cy="635000"/>
            <a:chOff x="1680" y="1440"/>
            <a:chExt cx="592" cy="400"/>
          </a:xfrm>
        </p:grpSpPr>
        <p:sp>
          <p:nvSpPr>
            <p:cNvPr id="98" name="Oval 87">
              <a:extLst>
                <a:ext uri="{FF2B5EF4-FFF2-40B4-BE49-F238E27FC236}">
                  <a16:creationId xmlns:a16="http://schemas.microsoft.com/office/drawing/2014/main" id="{09687F90-D007-4F13-B943-4CF8145565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99" name="Line 88">
              <a:extLst>
                <a:ext uri="{FF2B5EF4-FFF2-40B4-BE49-F238E27FC236}">
                  <a16:creationId xmlns:a16="http://schemas.microsoft.com/office/drawing/2014/main" id="{74B890C3-9D92-4932-B0DF-4AAB127ED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89">
              <a:extLst>
                <a:ext uri="{FF2B5EF4-FFF2-40B4-BE49-F238E27FC236}">
                  <a16:creationId xmlns:a16="http://schemas.microsoft.com/office/drawing/2014/main" id="{33960C0B-0F50-459F-B0B1-A299E10754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1" name="Line 90">
            <a:extLst>
              <a:ext uri="{FF2B5EF4-FFF2-40B4-BE49-F238E27FC236}">
                <a16:creationId xmlns:a16="http://schemas.microsoft.com/office/drawing/2014/main" id="{D6C683EF-72BB-466E-BFF6-30604B535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9491" y="4548551"/>
            <a:ext cx="457200" cy="1428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grpSp>
        <p:nvGrpSpPr>
          <p:cNvPr id="102" name="Group 91">
            <a:extLst>
              <a:ext uri="{FF2B5EF4-FFF2-40B4-BE49-F238E27FC236}">
                <a16:creationId xmlns:a16="http://schemas.microsoft.com/office/drawing/2014/main" id="{11C98A3D-07AA-47FD-9950-0702A827D96C}"/>
              </a:ext>
            </a:extLst>
          </p:cNvPr>
          <p:cNvGrpSpPr>
            <a:grpSpLocks/>
          </p:cNvGrpSpPr>
          <p:nvPr/>
        </p:nvGrpSpPr>
        <p:grpSpPr bwMode="auto">
          <a:xfrm>
            <a:off x="8435492" y="4015150"/>
            <a:ext cx="1666875" cy="1822450"/>
            <a:chOff x="2592" y="1680"/>
            <a:chExt cx="1400" cy="1148"/>
          </a:xfrm>
        </p:grpSpPr>
        <p:sp>
          <p:nvSpPr>
            <p:cNvPr id="103" name="Text Box 92">
              <a:extLst>
                <a:ext uri="{FF2B5EF4-FFF2-40B4-BE49-F238E27FC236}">
                  <a16:creationId xmlns:a16="http://schemas.microsoft.com/office/drawing/2014/main" id="{B417552D-741B-4DC1-B9B3-4B86BB12E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1500">
                  <a:latin typeface=".VnTimeH" panose="020B7200000000000000" pitchFamily="34" charset="0"/>
                </a:rPr>
                <a:t>K</a:t>
              </a:r>
            </a:p>
          </p:txBody>
        </p:sp>
        <p:sp>
          <p:nvSpPr>
            <p:cNvPr id="104" name="Oval 93">
              <a:extLst>
                <a:ext uri="{FF2B5EF4-FFF2-40B4-BE49-F238E27FC236}">
                  <a16:creationId xmlns:a16="http://schemas.microsoft.com/office/drawing/2014/main" id="{25D547BC-50AB-48BA-9CD0-4D31D31607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05" name="Rectangle 94">
              <a:extLst>
                <a:ext uri="{FF2B5EF4-FFF2-40B4-BE49-F238E27FC236}">
                  <a16:creationId xmlns:a16="http://schemas.microsoft.com/office/drawing/2014/main" id="{684607A0-0FE8-48AA-9855-3C18B2365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06" name="Rectangle 95">
              <a:extLst>
                <a:ext uri="{FF2B5EF4-FFF2-40B4-BE49-F238E27FC236}">
                  <a16:creationId xmlns:a16="http://schemas.microsoft.com/office/drawing/2014/main" id="{FEC13949-5D49-4950-A807-BA398ECFD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07" name="Rectangle 96">
              <a:extLst>
                <a:ext uri="{FF2B5EF4-FFF2-40B4-BE49-F238E27FC236}">
                  <a16:creationId xmlns:a16="http://schemas.microsoft.com/office/drawing/2014/main" id="{C2B8763F-AE6C-4B82-954A-A685CA900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08" name="Oval 97">
              <a:extLst>
                <a:ext uri="{FF2B5EF4-FFF2-40B4-BE49-F238E27FC236}">
                  <a16:creationId xmlns:a16="http://schemas.microsoft.com/office/drawing/2014/main" id="{DDA4CFE6-D087-442B-B266-F8E5DED09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09" name="Text Box 98">
              <a:extLst>
                <a:ext uri="{FF2B5EF4-FFF2-40B4-BE49-F238E27FC236}">
                  <a16:creationId xmlns:a16="http://schemas.microsoft.com/office/drawing/2014/main" id="{D51EF207-F0DB-4AB1-9A42-1AD756D01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810395">
              <a:off x="3547" y="1947"/>
              <a:ext cx="25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5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10" name="Oval 99">
              <a:extLst>
                <a:ext uri="{FF2B5EF4-FFF2-40B4-BE49-F238E27FC236}">
                  <a16:creationId xmlns:a16="http://schemas.microsoft.com/office/drawing/2014/main" id="{85B4554E-9183-4B81-AE9D-EAE9EF2639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11" name="Arc 100">
              <a:extLst>
                <a:ext uri="{FF2B5EF4-FFF2-40B4-BE49-F238E27FC236}">
                  <a16:creationId xmlns:a16="http://schemas.microsoft.com/office/drawing/2014/main" id="{4885167E-D9AE-47CD-85E9-B4A7768E5D4F}"/>
                </a:ext>
              </a:extLst>
            </p:cNvPr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01">
              <a:extLst>
                <a:ext uri="{FF2B5EF4-FFF2-40B4-BE49-F238E27FC236}">
                  <a16:creationId xmlns:a16="http://schemas.microsoft.com/office/drawing/2014/main" id="{D5719169-02C0-4CA9-A8BF-277D673E893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Text Box 102">
              <a:extLst>
                <a:ext uri="{FF2B5EF4-FFF2-40B4-BE49-F238E27FC236}">
                  <a16:creationId xmlns:a16="http://schemas.microsoft.com/office/drawing/2014/main" id="{930FFE37-228F-4A57-B360-6DD0DA4198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133787">
              <a:off x="3156" y="1757"/>
              <a:ext cx="25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14" name="Text Box 103">
              <a:extLst>
                <a:ext uri="{FF2B5EF4-FFF2-40B4-BE49-F238E27FC236}">
                  <a16:creationId xmlns:a16="http://schemas.microsoft.com/office/drawing/2014/main" id="{88A77560-DAE9-438C-8CD7-C623E2A4A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100000">
              <a:off x="2920" y="1820"/>
              <a:ext cx="34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2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15" name="Line 104">
              <a:extLst>
                <a:ext uri="{FF2B5EF4-FFF2-40B4-BE49-F238E27FC236}">
                  <a16:creationId xmlns:a16="http://schemas.microsoft.com/office/drawing/2014/main" id="{BA520696-4D3F-40CA-9447-9483FEEFF30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05">
              <a:extLst>
                <a:ext uri="{FF2B5EF4-FFF2-40B4-BE49-F238E27FC236}">
                  <a16:creationId xmlns:a16="http://schemas.microsoft.com/office/drawing/2014/main" id="{EE931515-0A20-4E0B-8B23-B6748EED11B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06">
              <a:extLst>
                <a:ext uri="{FF2B5EF4-FFF2-40B4-BE49-F238E27FC236}">
                  <a16:creationId xmlns:a16="http://schemas.microsoft.com/office/drawing/2014/main" id="{CB337DB5-D0DC-46D2-B54D-2D6DF0304E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07">
              <a:extLst>
                <a:ext uri="{FF2B5EF4-FFF2-40B4-BE49-F238E27FC236}">
                  <a16:creationId xmlns:a16="http://schemas.microsoft.com/office/drawing/2014/main" id="{B7775FA4-6AE5-4F59-A882-F25359A23C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108">
              <a:extLst>
                <a:ext uri="{FF2B5EF4-FFF2-40B4-BE49-F238E27FC236}">
                  <a16:creationId xmlns:a16="http://schemas.microsoft.com/office/drawing/2014/main" id="{242D8506-BD92-4DCE-928F-59861D6C783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09">
              <a:extLst>
                <a:ext uri="{FF2B5EF4-FFF2-40B4-BE49-F238E27FC236}">
                  <a16:creationId xmlns:a16="http://schemas.microsoft.com/office/drawing/2014/main" id="{6176311C-34FD-4512-8951-59B1C0609F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110">
              <a:extLst>
                <a:ext uri="{FF2B5EF4-FFF2-40B4-BE49-F238E27FC236}">
                  <a16:creationId xmlns:a16="http://schemas.microsoft.com/office/drawing/2014/main" id="{9A691DEE-F0D4-4FFB-A492-7CCD79F58E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11">
              <a:extLst>
                <a:ext uri="{FF2B5EF4-FFF2-40B4-BE49-F238E27FC236}">
                  <a16:creationId xmlns:a16="http://schemas.microsoft.com/office/drawing/2014/main" id="{5CF01C47-1114-454F-89A7-495B6CA2B32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112">
              <a:extLst>
                <a:ext uri="{FF2B5EF4-FFF2-40B4-BE49-F238E27FC236}">
                  <a16:creationId xmlns:a16="http://schemas.microsoft.com/office/drawing/2014/main" id="{E2195DC7-54F0-4212-86B8-1E2935D6A44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113">
              <a:extLst>
                <a:ext uri="{FF2B5EF4-FFF2-40B4-BE49-F238E27FC236}">
                  <a16:creationId xmlns:a16="http://schemas.microsoft.com/office/drawing/2014/main" id="{6DF6D5C0-4770-4ED6-A5D6-FD2934FA87B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114">
              <a:extLst>
                <a:ext uri="{FF2B5EF4-FFF2-40B4-BE49-F238E27FC236}">
                  <a16:creationId xmlns:a16="http://schemas.microsoft.com/office/drawing/2014/main" id="{A6ECE780-4996-46E9-9485-601F027423A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115">
              <a:extLst>
                <a:ext uri="{FF2B5EF4-FFF2-40B4-BE49-F238E27FC236}">
                  <a16:creationId xmlns:a16="http://schemas.microsoft.com/office/drawing/2014/main" id="{FF04A89A-6B9D-4182-ABD7-9FE15241AD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116">
              <a:extLst>
                <a:ext uri="{FF2B5EF4-FFF2-40B4-BE49-F238E27FC236}">
                  <a16:creationId xmlns:a16="http://schemas.microsoft.com/office/drawing/2014/main" id="{08114011-1D45-4BD3-930C-A82011EDC2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117">
              <a:extLst>
                <a:ext uri="{FF2B5EF4-FFF2-40B4-BE49-F238E27FC236}">
                  <a16:creationId xmlns:a16="http://schemas.microsoft.com/office/drawing/2014/main" id="{995277B7-A68C-4F60-8315-BBBF52D316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118">
              <a:extLst>
                <a:ext uri="{FF2B5EF4-FFF2-40B4-BE49-F238E27FC236}">
                  <a16:creationId xmlns:a16="http://schemas.microsoft.com/office/drawing/2014/main" id="{C96D33E2-8103-40F4-A678-20E798B6F75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19">
              <a:extLst>
                <a:ext uri="{FF2B5EF4-FFF2-40B4-BE49-F238E27FC236}">
                  <a16:creationId xmlns:a16="http://schemas.microsoft.com/office/drawing/2014/main" id="{18DBE094-EC98-480F-90FD-EC4F68C9AF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120">
              <a:extLst>
                <a:ext uri="{FF2B5EF4-FFF2-40B4-BE49-F238E27FC236}">
                  <a16:creationId xmlns:a16="http://schemas.microsoft.com/office/drawing/2014/main" id="{6042C3BF-A137-44A7-A64A-B1988296D5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21">
              <a:extLst>
                <a:ext uri="{FF2B5EF4-FFF2-40B4-BE49-F238E27FC236}">
                  <a16:creationId xmlns:a16="http://schemas.microsoft.com/office/drawing/2014/main" id="{E1BEC313-DC50-4CE4-8424-9ABBC2B359E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22">
              <a:extLst>
                <a:ext uri="{FF2B5EF4-FFF2-40B4-BE49-F238E27FC236}">
                  <a16:creationId xmlns:a16="http://schemas.microsoft.com/office/drawing/2014/main" id="{E79F5708-FFED-4D78-928D-B4B1F70B292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23">
              <a:extLst>
                <a:ext uri="{FF2B5EF4-FFF2-40B4-BE49-F238E27FC236}">
                  <a16:creationId xmlns:a16="http://schemas.microsoft.com/office/drawing/2014/main" id="{39977AD2-F04F-4A7B-A7DF-2D6DF2666D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124">
              <a:extLst>
                <a:ext uri="{FF2B5EF4-FFF2-40B4-BE49-F238E27FC236}">
                  <a16:creationId xmlns:a16="http://schemas.microsoft.com/office/drawing/2014/main" id="{A5289814-F51F-4F34-8B55-00F173576C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25">
              <a:extLst>
                <a:ext uri="{FF2B5EF4-FFF2-40B4-BE49-F238E27FC236}">
                  <a16:creationId xmlns:a16="http://schemas.microsoft.com/office/drawing/2014/main" id="{B4EA4183-A4E4-4E7B-9772-137283DA7EA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26">
              <a:extLst>
                <a:ext uri="{FF2B5EF4-FFF2-40B4-BE49-F238E27FC236}">
                  <a16:creationId xmlns:a16="http://schemas.microsoft.com/office/drawing/2014/main" id="{380EC927-CE2B-4382-9BAD-6620596A869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27">
              <a:extLst>
                <a:ext uri="{FF2B5EF4-FFF2-40B4-BE49-F238E27FC236}">
                  <a16:creationId xmlns:a16="http://schemas.microsoft.com/office/drawing/2014/main" id="{51428E7E-DD90-4175-8F8B-1BA6AB1F39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128">
              <a:extLst>
                <a:ext uri="{FF2B5EF4-FFF2-40B4-BE49-F238E27FC236}">
                  <a16:creationId xmlns:a16="http://schemas.microsoft.com/office/drawing/2014/main" id="{AE5CDA43-37AD-474A-A68E-13A0E4720A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129">
              <a:extLst>
                <a:ext uri="{FF2B5EF4-FFF2-40B4-BE49-F238E27FC236}">
                  <a16:creationId xmlns:a16="http://schemas.microsoft.com/office/drawing/2014/main" id="{E3AC0AB2-35C6-41FF-BEC9-2E4D02D0C51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30">
              <a:extLst>
                <a:ext uri="{FF2B5EF4-FFF2-40B4-BE49-F238E27FC236}">
                  <a16:creationId xmlns:a16="http://schemas.microsoft.com/office/drawing/2014/main" id="{99A4A340-F45D-480E-BE0D-F416996B6EA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131">
              <a:extLst>
                <a:ext uri="{FF2B5EF4-FFF2-40B4-BE49-F238E27FC236}">
                  <a16:creationId xmlns:a16="http://schemas.microsoft.com/office/drawing/2014/main" id="{EF21B0D0-4CE0-4675-94F0-1D7A4B8489F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132">
              <a:extLst>
                <a:ext uri="{FF2B5EF4-FFF2-40B4-BE49-F238E27FC236}">
                  <a16:creationId xmlns:a16="http://schemas.microsoft.com/office/drawing/2014/main" id="{9459695B-426B-4605-8304-85C45589D5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133">
              <a:extLst>
                <a:ext uri="{FF2B5EF4-FFF2-40B4-BE49-F238E27FC236}">
                  <a16:creationId xmlns:a16="http://schemas.microsoft.com/office/drawing/2014/main" id="{7D761197-9ABA-47CB-88A2-3533007B2B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Text Box 134">
              <a:extLst>
                <a:ext uri="{FF2B5EF4-FFF2-40B4-BE49-F238E27FC236}">
                  <a16:creationId xmlns:a16="http://schemas.microsoft.com/office/drawing/2014/main" id="{DF4E3D7B-72D8-4E79-B44F-3EC2675503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0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46" name="Text Box 135">
              <a:extLst>
                <a:ext uri="{FF2B5EF4-FFF2-40B4-BE49-F238E27FC236}">
                  <a16:creationId xmlns:a16="http://schemas.microsoft.com/office/drawing/2014/main" id="{7BA363E3-3278-4B67-B605-BE89030AC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56839">
              <a:off x="2760" y="1948"/>
              <a:ext cx="34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47" name="Text Box 136">
              <a:extLst>
                <a:ext uri="{FF2B5EF4-FFF2-40B4-BE49-F238E27FC236}">
                  <a16:creationId xmlns:a16="http://schemas.microsoft.com/office/drawing/2014/main" id="{63000911-2165-49A1-907D-6CFFE16BD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000000">
              <a:off x="3392" y="1783"/>
              <a:ext cx="307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4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48" name="Text Box 137">
              <a:extLst>
                <a:ext uri="{FF2B5EF4-FFF2-40B4-BE49-F238E27FC236}">
                  <a16:creationId xmlns:a16="http://schemas.microsoft.com/office/drawing/2014/main" id="{27525D15-8F31-4103-9870-D3E867B76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4500000">
              <a:off x="3611" y="2087"/>
              <a:ext cx="30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>
                  <a:solidFill>
                    <a:srgbClr val="0000FF"/>
                  </a:solidFill>
                </a:rPr>
                <a:t>6</a:t>
              </a:r>
              <a:endParaRPr lang="en-US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49" name="Text Box 138">
              <a:extLst>
                <a:ext uri="{FF2B5EF4-FFF2-40B4-BE49-F238E27FC236}">
                  <a16:creationId xmlns:a16="http://schemas.microsoft.com/office/drawing/2014/main" id="{DD0E8FFE-64F3-4E30-9F9E-BB6CA871D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500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50" name="AutoShape 139">
              <a:extLst>
                <a:ext uri="{FF2B5EF4-FFF2-40B4-BE49-F238E27FC236}">
                  <a16:creationId xmlns:a16="http://schemas.microsoft.com/office/drawing/2014/main" id="{804DDB43-B1E2-4538-9B99-2ED05521CB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Rectangle 140">
              <a:extLst>
                <a:ext uri="{FF2B5EF4-FFF2-40B4-BE49-F238E27FC236}">
                  <a16:creationId xmlns:a16="http://schemas.microsoft.com/office/drawing/2014/main" id="{9FEF9B37-97F7-4B2A-9E47-4BD458FBB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 cmpd="thickThin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52" name="Rectangle 141">
              <a:extLst>
                <a:ext uri="{FF2B5EF4-FFF2-40B4-BE49-F238E27FC236}">
                  <a16:creationId xmlns:a16="http://schemas.microsoft.com/office/drawing/2014/main" id="{FEE0AF91-5499-4898-88B8-450D215DA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53" name="Rectangle 142">
              <a:extLst>
                <a:ext uri="{FF2B5EF4-FFF2-40B4-BE49-F238E27FC236}">
                  <a16:creationId xmlns:a16="http://schemas.microsoft.com/office/drawing/2014/main" id="{43D0230B-A323-407E-AEFD-F8048FF09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54" name="AutoShape 143">
              <a:extLst>
                <a:ext uri="{FF2B5EF4-FFF2-40B4-BE49-F238E27FC236}">
                  <a16:creationId xmlns:a16="http://schemas.microsoft.com/office/drawing/2014/main" id="{D093C5BE-336B-441A-9392-989BBCE4D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Arc 144">
              <a:extLst>
                <a:ext uri="{FF2B5EF4-FFF2-40B4-BE49-F238E27FC236}">
                  <a16:creationId xmlns:a16="http://schemas.microsoft.com/office/drawing/2014/main" id="{EC058313-A630-4446-9B15-CEADF399E254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0 w 42223"/>
                <a:gd name="T1" fmla="*/ 0 h 21600"/>
                <a:gd name="T2" fmla="*/ 0 w 42223"/>
                <a:gd name="T3" fmla="*/ 0 h 21600"/>
                <a:gd name="T4" fmla="*/ 0 w 4222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23"/>
                <a:gd name="T10" fmla="*/ 0 h 21600"/>
                <a:gd name="T11" fmla="*/ 42223 w 422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Freeform 145">
              <a:extLst>
                <a:ext uri="{FF2B5EF4-FFF2-40B4-BE49-F238E27FC236}">
                  <a16:creationId xmlns:a16="http://schemas.microsoft.com/office/drawing/2014/main" id="{D720470C-9DE8-4BBA-8DE9-9F84B83EA58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Freeform 146">
              <a:extLst>
                <a:ext uri="{FF2B5EF4-FFF2-40B4-BE49-F238E27FC236}">
                  <a16:creationId xmlns:a16="http://schemas.microsoft.com/office/drawing/2014/main" id="{553DA5DE-AEED-42D5-8B1B-B1F2F55B4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AutoShape 147">
              <a:extLst>
                <a:ext uri="{FF2B5EF4-FFF2-40B4-BE49-F238E27FC236}">
                  <a16:creationId xmlns:a16="http://schemas.microsoft.com/office/drawing/2014/main" id="{B5C49722-F777-4703-B672-EB49CF9BE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Oval 148">
              <a:extLst>
                <a:ext uri="{FF2B5EF4-FFF2-40B4-BE49-F238E27FC236}">
                  <a16:creationId xmlns:a16="http://schemas.microsoft.com/office/drawing/2014/main" id="{B0E61DB8-7A6C-4BEA-804B-764F6D389A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0" name="Oval 149">
              <a:extLst>
                <a:ext uri="{FF2B5EF4-FFF2-40B4-BE49-F238E27FC236}">
                  <a16:creationId xmlns:a16="http://schemas.microsoft.com/office/drawing/2014/main" id="{EB618607-8D53-4657-9615-7C22B4F93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1800"/>
            </a:p>
          </p:txBody>
        </p:sp>
        <p:sp>
          <p:nvSpPr>
            <p:cNvPr id="161" name="Text Box 150">
              <a:extLst>
                <a:ext uri="{FF2B5EF4-FFF2-40B4-BE49-F238E27FC236}">
                  <a16:creationId xmlns:a16="http://schemas.microsoft.com/office/drawing/2014/main" id="{E70CB19B-9B55-4CCF-BEEA-51D914D24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-</a:t>
              </a:r>
            </a:p>
          </p:txBody>
        </p:sp>
        <p:sp>
          <p:nvSpPr>
            <p:cNvPr id="162" name="Text Box 151">
              <a:extLst>
                <a:ext uri="{FF2B5EF4-FFF2-40B4-BE49-F238E27FC236}">
                  <a16:creationId xmlns:a16="http://schemas.microsoft.com/office/drawing/2014/main" id="{5F2B7AE7-1693-491C-A726-DEA5238A7F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163" name="Line 152">
            <a:extLst>
              <a:ext uri="{FF2B5EF4-FFF2-40B4-BE49-F238E27FC236}">
                <a16:creationId xmlns:a16="http://schemas.microsoft.com/office/drawing/2014/main" id="{0CC18D1B-E365-4FBF-BBEE-85CBBB3C1A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6842" y="3557950"/>
            <a:ext cx="1143000" cy="990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4" name="Line 153">
            <a:extLst>
              <a:ext uri="{FF2B5EF4-FFF2-40B4-BE49-F238E27FC236}">
                <a16:creationId xmlns:a16="http://schemas.microsoft.com/office/drawing/2014/main" id="{7AEDBDFC-E67F-45FC-9E39-0B8CAE4A3B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06841" y="4515216"/>
            <a:ext cx="857250" cy="117633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5" name="Line 154">
            <a:extLst>
              <a:ext uri="{FF2B5EF4-FFF2-40B4-BE49-F238E27FC236}">
                <a16:creationId xmlns:a16="http://schemas.microsoft.com/office/drawing/2014/main" id="{199AF6BB-8E7E-4889-B8B7-B7D052C38184}"/>
              </a:ext>
            </a:extLst>
          </p:cNvPr>
          <p:cNvSpPr>
            <a:spLocks noChangeShapeType="1"/>
          </p:cNvSpPr>
          <p:nvPr/>
        </p:nvSpPr>
        <p:spPr bwMode="auto">
          <a:xfrm>
            <a:off x="9178442" y="2033950"/>
            <a:ext cx="12001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6" name="Line 155">
            <a:extLst>
              <a:ext uri="{FF2B5EF4-FFF2-40B4-BE49-F238E27FC236}">
                <a16:creationId xmlns:a16="http://schemas.microsoft.com/office/drawing/2014/main" id="{274D4FE0-A7E0-419F-A900-18D2DE86D4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78591" y="2033950"/>
            <a:ext cx="0" cy="3657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7" name="Line 156">
            <a:extLst>
              <a:ext uri="{FF2B5EF4-FFF2-40B4-BE49-F238E27FC236}">
                <a16:creationId xmlns:a16="http://schemas.microsoft.com/office/drawing/2014/main" id="{3B7C5FD8-17C0-4AAD-94DD-9E40E399D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9864241" y="5658213"/>
            <a:ext cx="514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8" name="Line 157">
            <a:extLst>
              <a:ext uri="{FF2B5EF4-FFF2-40B4-BE49-F238E27FC236}">
                <a16:creationId xmlns:a16="http://schemas.microsoft.com/office/drawing/2014/main" id="{B9B2C0E1-36BC-48A6-8AAB-F7CDC281A9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3591" y="2019666"/>
            <a:ext cx="0" cy="24526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69" name="Line 158">
            <a:extLst>
              <a:ext uri="{FF2B5EF4-FFF2-40B4-BE49-F238E27FC236}">
                <a16:creationId xmlns:a16="http://schemas.microsoft.com/office/drawing/2014/main" id="{114907D2-61B3-46A0-8CB7-9F034D8D19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63591" y="2033950"/>
            <a:ext cx="26860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/>
          </a:p>
        </p:txBody>
      </p:sp>
      <p:sp>
        <p:nvSpPr>
          <p:cNvPr id="170" name="Text Box 160">
            <a:extLst>
              <a:ext uri="{FF2B5EF4-FFF2-40B4-BE49-F238E27FC236}">
                <a16:creationId xmlns:a16="http://schemas.microsoft.com/office/drawing/2014/main" id="{32B85B5D-AFCB-4C9D-82FD-2D263C98F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859" y="1496891"/>
            <a:ext cx="3009451" cy="446886"/>
          </a:xfrm>
          <a:prstGeom prst="rect">
            <a:avLst/>
          </a:prstGeom>
          <a:noFill/>
          <a:ln>
            <a:noFill/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a.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 Đ1 ( 6V-5W)</a:t>
            </a:r>
          </a:p>
        </p:txBody>
      </p:sp>
      <p:grpSp>
        <p:nvGrpSpPr>
          <p:cNvPr id="171" name="Group 161">
            <a:extLst>
              <a:ext uri="{FF2B5EF4-FFF2-40B4-BE49-F238E27FC236}">
                <a16:creationId xmlns:a16="http://schemas.microsoft.com/office/drawing/2014/main" id="{F75A4D11-20B6-42F6-9361-08E2451B5A3B}"/>
              </a:ext>
            </a:extLst>
          </p:cNvPr>
          <p:cNvGrpSpPr>
            <a:grpSpLocks/>
          </p:cNvGrpSpPr>
          <p:nvPr/>
        </p:nvGrpSpPr>
        <p:grpSpPr bwMode="auto">
          <a:xfrm rot="20253300">
            <a:off x="8944866" y="4699721"/>
            <a:ext cx="704850" cy="635000"/>
            <a:chOff x="1680" y="1440"/>
            <a:chExt cx="592" cy="400"/>
          </a:xfrm>
        </p:grpSpPr>
        <p:sp>
          <p:nvSpPr>
            <p:cNvPr id="172" name="Oval 162">
              <a:extLst>
                <a:ext uri="{FF2B5EF4-FFF2-40B4-BE49-F238E27FC236}">
                  <a16:creationId xmlns:a16="http://schemas.microsoft.com/office/drawing/2014/main" id="{4569AB99-049A-405C-B706-EAEC7CC871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500">
                <a:latin typeface="Arial" panose="020B0604020202020204" pitchFamily="34" charset="0"/>
              </a:endParaRPr>
            </a:p>
          </p:txBody>
        </p:sp>
        <p:sp>
          <p:nvSpPr>
            <p:cNvPr id="173" name="Line 163">
              <a:extLst>
                <a:ext uri="{FF2B5EF4-FFF2-40B4-BE49-F238E27FC236}">
                  <a16:creationId xmlns:a16="http://schemas.microsoft.com/office/drawing/2014/main" id="{0D5AAA40-EAAF-463D-8203-BB8E7EC9E2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164">
              <a:extLst>
                <a:ext uri="{FF2B5EF4-FFF2-40B4-BE49-F238E27FC236}">
                  <a16:creationId xmlns:a16="http://schemas.microsoft.com/office/drawing/2014/main" id="{2BB0CC23-BB33-4511-9A65-E363B978E6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5" name="Oval 165">
            <a:extLst>
              <a:ext uri="{FF2B5EF4-FFF2-40B4-BE49-F238E27FC236}">
                <a16:creationId xmlns:a16="http://schemas.microsoft.com/office/drawing/2014/main" id="{2E02B9EC-10B1-4D78-9CF2-443AAD784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897" y="2206107"/>
            <a:ext cx="1714500" cy="1524000"/>
          </a:xfrm>
          <a:prstGeom prst="ellipse">
            <a:avLst/>
          </a:prstGeom>
          <a:gradFill rotWithShape="1">
            <a:gsLst>
              <a:gs pos="0">
                <a:srgbClr val="E3E300"/>
              </a:gs>
              <a:gs pos="100000">
                <a:srgbClr val="FFFF00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6803" tIns="38402" rIns="76803" bIns="38402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/>
              <a:t>   </a:t>
            </a:r>
          </a:p>
        </p:txBody>
      </p:sp>
      <p:sp>
        <p:nvSpPr>
          <p:cNvPr id="176" name="Text Box 166">
            <a:extLst>
              <a:ext uri="{FF2B5EF4-FFF2-40B4-BE49-F238E27FC236}">
                <a16:creationId xmlns:a16="http://schemas.microsoft.com/office/drawing/2014/main" id="{1CCC7C09-0B07-435D-B995-8BB29B589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9590" y="4929552"/>
            <a:ext cx="928689" cy="385331"/>
          </a:xfrm>
          <a:prstGeom prst="rect">
            <a:avLst/>
          </a:prstGeom>
          <a:solidFill>
            <a:srgbClr val="FFFFCC"/>
          </a:solidFill>
          <a:ln>
            <a:solidFill>
              <a:srgbClr val="0000CC"/>
            </a:solidFill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,82A</a:t>
            </a:r>
          </a:p>
        </p:txBody>
      </p:sp>
      <p:sp>
        <p:nvSpPr>
          <p:cNvPr id="177" name="Text Box 167">
            <a:extLst>
              <a:ext uri="{FF2B5EF4-FFF2-40B4-BE49-F238E27FC236}">
                <a16:creationId xmlns:a16="http://schemas.microsoft.com/office/drawing/2014/main" id="{36FDF889-6E90-4EC4-8A58-4D40F9109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5591" y="3091226"/>
            <a:ext cx="857250" cy="385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1100">
                <a:latin typeface=".VnTime" panose="020B7200000000000000" pitchFamily="34" charset="0"/>
              </a:rPr>
              <a:t>6V-5W</a:t>
            </a:r>
          </a:p>
        </p:txBody>
      </p:sp>
      <p:sp>
        <p:nvSpPr>
          <p:cNvPr id="178" name="Text Box 172">
            <a:extLst>
              <a:ext uri="{FF2B5EF4-FFF2-40B4-BE49-F238E27FC236}">
                <a16:creationId xmlns:a16="http://schemas.microsoft.com/office/drawing/2014/main" id="{283B9B71-44CE-4C3D-B2DD-4A27B68E1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6271" y="5915584"/>
            <a:ext cx="628650" cy="385331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V</a:t>
            </a:r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86D3149E-2440-4240-B839-CD49E05DAF24}"/>
              </a:ext>
            </a:extLst>
          </p:cNvPr>
          <p:cNvSpPr/>
          <p:nvPr/>
        </p:nvSpPr>
        <p:spPr>
          <a:xfrm>
            <a:off x="11315613" y="5588364"/>
            <a:ext cx="2086376" cy="2086376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A707F768-438F-40D0-916E-9C1EE6D535B7}"/>
              </a:ext>
            </a:extLst>
          </p:cNvPr>
          <p:cNvSpPr/>
          <p:nvPr/>
        </p:nvSpPr>
        <p:spPr>
          <a:xfrm>
            <a:off x="10378591" y="-203584"/>
            <a:ext cx="2267220" cy="226722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30B28707-19B4-4293-B744-E10A722C2105}"/>
              </a:ext>
            </a:extLst>
          </p:cNvPr>
          <p:cNvSpPr/>
          <p:nvPr/>
        </p:nvSpPr>
        <p:spPr>
          <a:xfrm>
            <a:off x="-1044881" y="568208"/>
            <a:ext cx="1495428" cy="1495428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DC5CEA5E-17D3-4FE9-A4FA-BD0A57CFFD7E}"/>
              </a:ext>
            </a:extLst>
          </p:cNvPr>
          <p:cNvSpPr/>
          <p:nvPr/>
        </p:nvSpPr>
        <p:spPr>
          <a:xfrm>
            <a:off x="-661028" y="3835351"/>
            <a:ext cx="2725720" cy="272572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9157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280000">
                                      <p:cBhvr>
                                        <p:cTn id="32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34" dur="2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70" grpId="0"/>
      <p:bldP spid="175" grpId="0" animBg="1"/>
      <p:bldP spid="176" grpId="0" animBg="1"/>
      <p:bldP spid="177" grpId="0"/>
      <p:bldP spid="17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985690" y="867191"/>
            <a:ext cx="2240889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Calibri" panose="020F0502020204030204" pitchFamily="34" charset="0"/>
              <a:buNone/>
            </a:pPr>
            <a:r>
              <a:rPr lang="en-US" altLang="en-US" sz="2800" b="1" i="1" u="sng" dirty="0" err="1">
                <a:solidFill>
                  <a:srgbClr val="FF000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í</a:t>
            </a:r>
            <a:r>
              <a:rPr lang="en-US" altLang="en-US" sz="2800" b="1" i="1" u="sng" dirty="0">
                <a:solidFill>
                  <a:srgbClr val="FF000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i="1" u="sng" dirty="0" err="1">
                <a:solidFill>
                  <a:srgbClr val="FF000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ghiệm</a:t>
            </a:r>
            <a:r>
              <a:rPr lang="en-US" altLang="en-US" sz="2800" b="1" i="1" u="sng" dirty="0">
                <a:solidFill>
                  <a:srgbClr val="FF000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BC8685E-8486-4B79-B3CB-0A263B58A6D3}"/>
              </a:ext>
            </a:extLst>
          </p:cNvPr>
          <p:cNvGrpSpPr/>
          <p:nvPr/>
        </p:nvGrpSpPr>
        <p:grpSpPr>
          <a:xfrm>
            <a:off x="0" y="6733736"/>
            <a:ext cx="12192000" cy="152400"/>
            <a:chOff x="0" y="6705600"/>
            <a:chExt cx="12192000" cy="1524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5C6EE2A-C4AA-47DC-9533-3B081EBDED8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FC0A572-D064-4008-87B2-4D41337FFB56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8A2D232-07D5-44DA-9EFF-4DB67DF2E012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F1B6F4-620D-480A-8050-FACD4AD27F22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pic>
        <p:nvPicPr>
          <p:cNvPr id="179" name="Picture 2">
            <a:extLst>
              <a:ext uri="{FF2B5EF4-FFF2-40B4-BE49-F238E27FC236}">
                <a16:creationId xmlns:a16="http://schemas.microsoft.com/office/drawing/2014/main" id="{B2B35F8D-932D-42C5-97FE-BF5D29FDB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2051542"/>
            <a:ext cx="1028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0" name="Group 3">
            <a:extLst>
              <a:ext uri="{FF2B5EF4-FFF2-40B4-BE49-F238E27FC236}">
                <a16:creationId xmlns:a16="http://schemas.microsoft.com/office/drawing/2014/main" id="{6739CF73-5937-4508-BA7D-405910E696A0}"/>
              </a:ext>
            </a:extLst>
          </p:cNvPr>
          <p:cNvGrpSpPr>
            <a:grpSpLocks/>
          </p:cNvGrpSpPr>
          <p:nvPr/>
        </p:nvGrpSpPr>
        <p:grpSpPr bwMode="auto">
          <a:xfrm>
            <a:off x="3295652" y="4499469"/>
            <a:ext cx="1546622" cy="962025"/>
            <a:chOff x="1680" y="1728"/>
            <a:chExt cx="1299" cy="606"/>
          </a:xfrm>
        </p:grpSpPr>
        <p:sp>
          <p:nvSpPr>
            <p:cNvPr id="181" name="Rectangle 4" descr="Narrow vertical">
              <a:extLst>
                <a:ext uri="{FF2B5EF4-FFF2-40B4-BE49-F238E27FC236}">
                  <a16:creationId xmlns:a16="http://schemas.microsoft.com/office/drawing/2014/main" id="{D4B46503-60DD-4820-B896-D3C78ABF3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2000"/>
              <a:ext cx="900" cy="212"/>
            </a:xfrm>
            <a:prstGeom prst="rect">
              <a:avLst/>
            </a:prstGeom>
            <a:pattFill prst="narVert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2" name="Rectangle 5">
              <a:extLst>
                <a:ext uri="{FF2B5EF4-FFF2-40B4-BE49-F238E27FC236}">
                  <a16:creationId xmlns:a16="http://schemas.microsoft.com/office/drawing/2014/main" id="{3AB33E9B-5BEA-4DAB-8FF6-2494F9F35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940"/>
              <a:ext cx="44" cy="39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3" name="Rectangle 6">
              <a:extLst>
                <a:ext uri="{FF2B5EF4-FFF2-40B4-BE49-F238E27FC236}">
                  <a16:creationId xmlns:a16="http://schemas.microsoft.com/office/drawing/2014/main" id="{B3ECCDA2-7B45-4A23-8E11-D9E5EC051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819"/>
              <a:ext cx="44" cy="515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4" name="Rectangle 7">
              <a:extLst>
                <a:ext uri="{FF2B5EF4-FFF2-40B4-BE49-F238E27FC236}">
                  <a16:creationId xmlns:a16="http://schemas.microsoft.com/office/drawing/2014/main" id="{5AC2EB29-222F-45FA-B8C2-765908231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1" y="2273"/>
              <a:ext cx="66" cy="6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5" name="Rectangle 8">
              <a:extLst>
                <a:ext uri="{FF2B5EF4-FFF2-40B4-BE49-F238E27FC236}">
                  <a16:creationId xmlns:a16="http://schemas.microsoft.com/office/drawing/2014/main" id="{704F619A-FB03-4726-BAD1-34936110D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1" y="1819"/>
              <a:ext cx="44" cy="515"/>
            </a:xfrm>
            <a:prstGeom prst="rect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6" name="Rectangle 9">
              <a:extLst>
                <a:ext uri="{FF2B5EF4-FFF2-40B4-BE49-F238E27FC236}">
                  <a16:creationId xmlns:a16="http://schemas.microsoft.com/office/drawing/2014/main" id="{157375C6-A602-492F-963A-6C18E0029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" y="2273"/>
              <a:ext cx="66" cy="6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7" name="Rectangle 10">
              <a:extLst>
                <a:ext uri="{FF2B5EF4-FFF2-40B4-BE49-F238E27FC236}">
                  <a16:creationId xmlns:a16="http://schemas.microsoft.com/office/drawing/2014/main" id="{B055B644-DFB5-487F-A917-FBA54BCC1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7" y="1879"/>
              <a:ext cx="1054" cy="6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8" name="AutoShape 11">
              <a:extLst>
                <a:ext uri="{FF2B5EF4-FFF2-40B4-BE49-F238E27FC236}">
                  <a16:creationId xmlns:a16="http://schemas.microsoft.com/office/drawing/2014/main" id="{229524B8-B25F-420F-8B54-6B11050CC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1879"/>
              <a:ext cx="88" cy="2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18 w 21600"/>
                <a:gd name="T13" fmla="*/ 4483 h 21600"/>
                <a:gd name="T14" fmla="*/ 17182 w 21600"/>
                <a:gd name="T15" fmla="*/ 1711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9" name="Line 12">
              <a:extLst>
                <a:ext uri="{FF2B5EF4-FFF2-40B4-BE49-F238E27FC236}">
                  <a16:creationId xmlns:a16="http://schemas.microsoft.com/office/drawing/2014/main" id="{AFF7A039-C666-4259-BDAA-0B0495E3F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42" y="1910"/>
              <a:ext cx="63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0" name="Rectangle 13">
              <a:extLst>
                <a:ext uri="{FF2B5EF4-FFF2-40B4-BE49-F238E27FC236}">
                  <a16:creationId xmlns:a16="http://schemas.microsoft.com/office/drawing/2014/main" id="{E01247FD-13FE-4A40-AF2A-2A9FF588C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" y="2152"/>
              <a:ext cx="44" cy="3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1" name="Rectangle 14">
              <a:extLst>
                <a:ext uri="{FF2B5EF4-FFF2-40B4-BE49-F238E27FC236}">
                  <a16:creationId xmlns:a16="http://schemas.microsoft.com/office/drawing/2014/main" id="{5B0C8996-C069-467E-8484-77DDBB864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" y="2152"/>
              <a:ext cx="44" cy="3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2" name="Line 15">
              <a:extLst>
                <a:ext uri="{FF2B5EF4-FFF2-40B4-BE49-F238E27FC236}">
                  <a16:creationId xmlns:a16="http://schemas.microsoft.com/office/drawing/2014/main" id="{AAF7F5FB-C113-4E14-B7CA-E60318373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1910"/>
              <a:ext cx="1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3" name="Line 16">
              <a:extLst>
                <a:ext uri="{FF2B5EF4-FFF2-40B4-BE49-F238E27FC236}">
                  <a16:creationId xmlns:a16="http://schemas.microsoft.com/office/drawing/2014/main" id="{87F0C273-3359-4145-A318-C131F5A6F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941"/>
              <a:ext cx="0" cy="14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4" name="Line 17">
              <a:extLst>
                <a:ext uri="{FF2B5EF4-FFF2-40B4-BE49-F238E27FC236}">
                  <a16:creationId xmlns:a16="http://schemas.microsoft.com/office/drawing/2014/main" id="{2B95A6B9-0CAF-4F0C-AD38-CE9EA0B9A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776"/>
              <a:ext cx="0" cy="384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5" name="Line 18">
              <a:extLst>
                <a:ext uri="{FF2B5EF4-FFF2-40B4-BE49-F238E27FC236}">
                  <a16:creationId xmlns:a16="http://schemas.microsoft.com/office/drawing/2014/main" id="{5F9E38E8-8AC1-4B62-9102-558650138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165"/>
              <a:ext cx="13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6" name="Text Box 19">
              <a:extLst>
                <a:ext uri="{FF2B5EF4-FFF2-40B4-BE49-F238E27FC236}">
                  <a16:creationId xmlns:a16="http://schemas.microsoft.com/office/drawing/2014/main" id="{F95D66FC-DCB6-4A37-A81F-657C87F53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1" y="1728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  <p:sp>
          <p:nvSpPr>
            <p:cNvPr id="197" name="Text Box 20">
              <a:extLst>
                <a:ext uri="{FF2B5EF4-FFF2-40B4-BE49-F238E27FC236}">
                  <a16:creationId xmlns:a16="http://schemas.microsoft.com/office/drawing/2014/main" id="{01A6932F-CF34-4452-B32A-7312059BD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728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M</a:t>
              </a:r>
            </a:p>
          </p:txBody>
        </p:sp>
        <p:sp>
          <p:nvSpPr>
            <p:cNvPr id="198" name="Text Box 21">
              <a:extLst>
                <a:ext uri="{FF2B5EF4-FFF2-40B4-BE49-F238E27FC236}">
                  <a16:creationId xmlns:a16="http://schemas.microsoft.com/office/drawing/2014/main" id="{0FBDF2A6-1010-4F81-8E0A-27E4F9054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4" y="1728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N</a:t>
              </a:r>
            </a:p>
          </p:txBody>
        </p:sp>
        <p:sp>
          <p:nvSpPr>
            <p:cNvPr id="199" name="Text Box 22">
              <a:extLst>
                <a:ext uri="{FF2B5EF4-FFF2-40B4-BE49-F238E27FC236}">
                  <a16:creationId xmlns:a16="http://schemas.microsoft.com/office/drawing/2014/main" id="{6668E68B-47C0-424B-9680-849EE3D64F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000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  <p:sp>
          <p:nvSpPr>
            <p:cNvPr id="200" name="Text Box 23">
              <a:extLst>
                <a:ext uri="{FF2B5EF4-FFF2-40B4-BE49-F238E27FC236}">
                  <a16:creationId xmlns:a16="http://schemas.microsoft.com/office/drawing/2014/main" id="{E13FFDA9-FCFA-4007-BE9A-6D9B15962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2" y="2000"/>
              <a:ext cx="1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201" name="Group 24">
            <a:extLst>
              <a:ext uri="{FF2B5EF4-FFF2-40B4-BE49-F238E27FC236}">
                <a16:creationId xmlns:a16="http://schemas.microsoft.com/office/drawing/2014/main" id="{8187BA36-4ED2-45A5-AFF1-0D278AE99F52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2280142"/>
            <a:ext cx="685800" cy="533400"/>
            <a:chOff x="4752" y="2544"/>
            <a:chExt cx="576" cy="461"/>
          </a:xfrm>
        </p:grpSpPr>
        <p:sp>
          <p:nvSpPr>
            <p:cNvPr id="202" name="Rectangle 25">
              <a:extLst>
                <a:ext uri="{FF2B5EF4-FFF2-40B4-BE49-F238E27FC236}">
                  <a16:creationId xmlns:a16="http://schemas.microsoft.com/office/drawing/2014/main" id="{1F561CD5-DE01-4F23-B24B-D25AD3B5FC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4868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>
                <a:defRPr/>
              </a:pPr>
              <a:r>
                <a:rPr lang="en-US" sz="2400" dirty="0">
                  <a:solidFill>
                    <a:srgbClr val="F00A2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6V</a:t>
              </a:r>
            </a:p>
          </p:txBody>
        </p:sp>
        <p:sp>
          <p:nvSpPr>
            <p:cNvPr id="203" name="Line 26">
              <a:extLst>
                <a:ext uri="{FF2B5EF4-FFF2-40B4-BE49-F238E27FC236}">
                  <a16:creationId xmlns:a16="http://schemas.microsoft.com/office/drawing/2014/main" id="{86353321-8CDB-4EBD-9B6A-FA128E6CD8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4" name="Line 27">
              <a:extLst>
                <a:ext uri="{FF2B5EF4-FFF2-40B4-BE49-F238E27FC236}">
                  <a16:creationId xmlns:a16="http://schemas.microsoft.com/office/drawing/2014/main" id="{1D9799C6-9AFC-4631-A37B-86112429B5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5" name="Line 28">
              <a:extLst>
                <a:ext uri="{FF2B5EF4-FFF2-40B4-BE49-F238E27FC236}">
                  <a16:creationId xmlns:a16="http://schemas.microsoft.com/office/drawing/2014/main" id="{0F4AA8A2-58F8-4B6B-8069-6E2FFC2DC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pic>
        <p:nvPicPr>
          <p:cNvPr id="206" name="!!Picture 29">
            <a:extLst>
              <a:ext uri="{FF2B5EF4-FFF2-40B4-BE49-F238E27FC236}">
                <a16:creationId xmlns:a16="http://schemas.microsoft.com/office/drawing/2014/main" id="{7356340D-0904-4438-8F0E-59184F3405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1899145"/>
            <a:ext cx="10287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7" name="Group 30">
            <a:extLst>
              <a:ext uri="{FF2B5EF4-FFF2-40B4-BE49-F238E27FC236}">
                <a16:creationId xmlns:a16="http://schemas.microsoft.com/office/drawing/2014/main" id="{C87E1A05-3870-4982-8AFF-737CE3CEFDEA}"/>
              </a:ext>
            </a:extLst>
          </p:cNvPr>
          <p:cNvGrpSpPr>
            <a:grpSpLocks/>
          </p:cNvGrpSpPr>
          <p:nvPr/>
        </p:nvGrpSpPr>
        <p:grpSpPr bwMode="auto">
          <a:xfrm>
            <a:off x="7524750" y="3194542"/>
            <a:ext cx="571500" cy="838200"/>
            <a:chOff x="4224" y="1680"/>
            <a:chExt cx="480" cy="528"/>
          </a:xfrm>
        </p:grpSpPr>
        <p:sp>
          <p:nvSpPr>
            <p:cNvPr id="208" name="AutoShape 31" descr="Sand">
              <a:extLst>
                <a:ext uri="{FF2B5EF4-FFF2-40B4-BE49-F238E27FC236}">
                  <a16:creationId xmlns:a16="http://schemas.microsoft.com/office/drawing/2014/main" id="{CDF5C4D3-2E2D-4C25-8097-12B48B0AC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2064"/>
              <a:ext cx="480" cy="144"/>
            </a:xfrm>
            <a:prstGeom prst="can">
              <a:avLst>
                <a:gd name="adj" fmla="val 25000"/>
              </a:avLst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9" name="AutoShape 32">
              <a:extLst>
                <a:ext uri="{FF2B5EF4-FFF2-40B4-BE49-F238E27FC236}">
                  <a16:creationId xmlns:a16="http://schemas.microsoft.com/office/drawing/2014/main" id="{8F1A7543-6FF2-4C12-B45B-FAA25E2F0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1" y="2034"/>
              <a:ext cx="48" cy="48"/>
            </a:xfrm>
            <a:prstGeom prst="can">
              <a:avLst>
                <a:gd name="adj" fmla="val 25000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10" name="Group 33">
              <a:extLst>
                <a:ext uri="{FF2B5EF4-FFF2-40B4-BE49-F238E27FC236}">
                  <a16:creationId xmlns:a16="http://schemas.microsoft.com/office/drawing/2014/main" id="{46181E52-2C60-45BA-8507-29394197DD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680"/>
              <a:ext cx="348" cy="402"/>
              <a:chOff x="4320" y="2448"/>
              <a:chExt cx="348" cy="402"/>
            </a:xfrm>
          </p:grpSpPr>
          <p:sp>
            <p:nvSpPr>
              <p:cNvPr id="211" name="Oval 34">
                <a:extLst>
                  <a:ext uri="{FF2B5EF4-FFF2-40B4-BE49-F238E27FC236}">
                    <a16:creationId xmlns:a16="http://schemas.microsoft.com/office/drawing/2014/main" id="{F351F036-6E2F-4F47-93FA-45ADC14372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448"/>
                <a:ext cx="288" cy="288"/>
              </a:xfrm>
              <a:prstGeom prst="ellipse">
                <a:avLst/>
              </a:prstGeom>
              <a:gradFill rotWithShape="1">
                <a:gsLst>
                  <a:gs pos="0">
                    <a:srgbClr val="FFFFCC"/>
                  </a:gs>
                  <a:gs pos="100000">
                    <a:srgbClr val="76765E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12" name="AutoShape 35" descr="Narrow horizontal">
                <a:extLst>
                  <a:ext uri="{FF2B5EF4-FFF2-40B4-BE49-F238E27FC236}">
                    <a16:creationId xmlns:a16="http://schemas.microsoft.com/office/drawing/2014/main" id="{963B4166-970E-43B6-998F-87D6B3E5D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2676"/>
                <a:ext cx="192" cy="171"/>
              </a:xfrm>
              <a:prstGeom prst="can">
                <a:avLst>
                  <a:gd name="adj" fmla="val 25148"/>
                </a:avLst>
              </a:prstGeom>
              <a:pattFill prst="narHorz">
                <a:fgClr>
                  <a:schemeClr val="tx2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13" name="Line 36">
                <a:extLst>
                  <a:ext uri="{FF2B5EF4-FFF2-40B4-BE49-F238E27FC236}">
                    <a16:creationId xmlns:a16="http://schemas.microsoft.com/office/drawing/2014/main" id="{3E228F81-39E6-4F58-9B0C-CEA6174BF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6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14" name="Line 37">
                <a:extLst>
                  <a:ext uri="{FF2B5EF4-FFF2-40B4-BE49-F238E27FC236}">
                    <a16:creationId xmlns:a16="http://schemas.microsoft.com/office/drawing/2014/main" id="{667247BA-547B-43CB-A7C9-076AFCD6D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15" name="Freeform 38">
                <a:extLst>
                  <a:ext uri="{FF2B5EF4-FFF2-40B4-BE49-F238E27FC236}">
                    <a16:creationId xmlns:a16="http://schemas.microsoft.com/office/drawing/2014/main" id="{65D7DF6B-D138-4DE4-A541-7B3DDF8A2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07" y="2574"/>
                <a:ext cx="120" cy="56"/>
              </a:xfrm>
              <a:custGeom>
                <a:avLst/>
                <a:gdLst>
                  <a:gd name="T0" fmla="*/ 14 w 120"/>
                  <a:gd name="T1" fmla="*/ 56 h 56"/>
                  <a:gd name="T2" fmla="*/ 4 w 120"/>
                  <a:gd name="T3" fmla="*/ 28 h 56"/>
                  <a:gd name="T4" fmla="*/ 32 w 120"/>
                  <a:gd name="T5" fmla="*/ 19 h 56"/>
                  <a:gd name="T6" fmla="*/ 60 w 120"/>
                  <a:gd name="T7" fmla="*/ 0 h 56"/>
                  <a:gd name="T8" fmla="*/ 116 w 120"/>
                  <a:gd name="T9" fmla="*/ 19 h 56"/>
                  <a:gd name="T10" fmla="*/ 97 w 120"/>
                  <a:gd name="T11" fmla="*/ 19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0"/>
                  <a:gd name="T19" fmla="*/ 0 h 56"/>
                  <a:gd name="T20" fmla="*/ 120 w 120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0" h="56">
                    <a:moveTo>
                      <a:pt x="14" y="56"/>
                    </a:moveTo>
                    <a:cubicBezTo>
                      <a:pt x="11" y="47"/>
                      <a:pt x="0" y="37"/>
                      <a:pt x="4" y="28"/>
                    </a:cubicBezTo>
                    <a:cubicBezTo>
                      <a:pt x="8" y="19"/>
                      <a:pt x="32" y="19"/>
                      <a:pt x="32" y="19"/>
                    </a:cubicBezTo>
                    <a:cubicBezTo>
                      <a:pt x="41" y="13"/>
                      <a:pt x="49" y="2"/>
                      <a:pt x="60" y="0"/>
                    </a:cubicBezTo>
                    <a:cubicBezTo>
                      <a:pt x="61" y="0"/>
                      <a:pt x="115" y="18"/>
                      <a:pt x="116" y="19"/>
                    </a:cubicBezTo>
                    <a:cubicBezTo>
                      <a:pt x="120" y="24"/>
                      <a:pt x="103" y="19"/>
                      <a:pt x="97" y="1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16" name="AutoShape 39">
                <a:extLst>
                  <a:ext uri="{FF2B5EF4-FFF2-40B4-BE49-F238E27FC236}">
                    <a16:creationId xmlns:a16="http://schemas.microsoft.com/office/drawing/2014/main" id="{13E468EF-967C-4EC3-9F8F-E86013A00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0" y="2802"/>
                <a:ext cx="48" cy="48"/>
              </a:xfrm>
              <a:prstGeom prst="can">
                <a:avLst>
                  <a:gd name="adj" fmla="val 25000"/>
                </a:avLst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217" name="Line 40">
            <a:extLst>
              <a:ext uri="{FF2B5EF4-FFF2-40B4-BE49-F238E27FC236}">
                <a16:creationId xmlns:a16="http://schemas.microsoft.com/office/drawing/2014/main" id="{CCAFB853-1F4B-4741-84FE-1EB76641A13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24650" y="2356342"/>
            <a:ext cx="8001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8" name="Line 41">
            <a:extLst>
              <a:ext uri="{FF2B5EF4-FFF2-40B4-BE49-F238E27FC236}">
                <a16:creationId xmlns:a16="http://schemas.microsoft.com/office/drawing/2014/main" id="{F6743682-9F0A-488A-A5C4-EDFE28286E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39100" y="3756517"/>
            <a:ext cx="9715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9" name="Text Box 42">
            <a:extLst>
              <a:ext uri="{FF2B5EF4-FFF2-40B4-BE49-F238E27FC236}">
                <a16:creationId xmlns:a16="http://schemas.microsoft.com/office/drawing/2014/main" id="{3A8287B4-C005-405B-BF7D-76D6EF4CE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0144"/>
            <a:ext cx="400050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</a:p>
        </p:txBody>
      </p:sp>
      <p:grpSp>
        <p:nvGrpSpPr>
          <p:cNvPr id="220" name="Group 43">
            <a:extLst>
              <a:ext uri="{FF2B5EF4-FFF2-40B4-BE49-F238E27FC236}">
                <a16:creationId xmlns:a16="http://schemas.microsoft.com/office/drawing/2014/main" id="{ED60005C-5431-4EE1-87F5-9897B65C53A4}"/>
              </a:ext>
            </a:extLst>
          </p:cNvPr>
          <p:cNvGrpSpPr>
            <a:grpSpLocks/>
          </p:cNvGrpSpPr>
          <p:nvPr/>
        </p:nvGrpSpPr>
        <p:grpSpPr bwMode="auto">
          <a:xfrm>
            <a:off x="5010150" y="3005630"/>
            <a:ext cx="1799034" cy="1930401"/>
            <a:chOff x="480" y="1657"/>
            <a:chExt cx="1511" cy="1216"/>
          </a:xfrm>
        </p:grpSpPr>
        <p:sp>
          <p:nvSpPr>
            <p:cNvPr id="221" name="Rectangle 44">
              <a:extLst>
                <a:ext uri="{FF2B5EF4-FFF2-40B4-BE49-F238E27FC236}">
                  <a16:creationId xmlns:a16="http://schemas.microsoft.com/office/drawing/2014/main" id="{70AB2FE0-CF22-4C35-99EE-383709FFC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2" name="AutoShape 45">
              <a:extLst>
                <a:ext uri="{FF2B5EF4-FFF2-40B4-BE49-F238E27FC236}">
                  <a16:creationId xmlns:a16="http://schemas.microsoft.com/office/drawing/2014/main" id="{6D9BC336-3655-43EF-BFA4-FD0AB52DF0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33 w 21600"/>
                <a:gd name="T25" fmla="*/ 3086 h 21600"/>
                <a:gd name="T26" fmla="*/ 18467 w 21600"/>
                <a:gd name="T27" fmla="*/ 18514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3" name="Rectangle 46">
              <a:extLst>
                <a:ext uri="{FF2B5EF4-FFF2-40B4-BE49-F238E27FC236}">
                  <a16:creationId xmlns:a16="http://schemas.microsoft.com/office/drawing/2014/main" id="{EBC9A327-7C58-46A4-BAB1-2269757F8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4" name="Rectangle 47">
              <a:extLst>
                <a:ext uri="{FF2B5EF4-FFF2-40B4-BE49-F238E27FC236}">
                  <a16:creationId xmlns:a16="http://schemas.microsoft.com/office/drawing/2014/main" id="{30EDD309-2566-485A-8440-A96C412F5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5" name="Oval 48">
              <a:extLst>
                <a:ext uri="{FF2B5EF4-FFF2-40B4-BE49-F238E27FC236}">
                  <a16:creationId xmlns:a16="http://schemas.microsoft.com/office/drawing/2014/main" id="{25557413-98B4-4E35-961A-843F60A92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6" name="Arc 49">
              <a:extLst>
                <a:ext uri="{FF2B5EF4-FFF2-40B4-BE49-F238E27FC236}">
                  <a16:creationId xmlns:a16="http://schemas.microsoft.com/office/drawing/2014/main" id="{F5B3B945-676C-47ED-A08F-2FD85F0EEB9C}"/>
                </a:ext>
              </a:extLst>
            </p:cNvPr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7" name="Text Box 50">
              <a:extLst>
                <a:ext uri="{FF2B5EF4-FFF2-40B4-BE49-F238E27FC236}">
                  <a16:creationId xmlns:a16="http://schemas.microsoft.com/office/drawing/2014/main" id="{DAB8F27C-BDC7-4C93-AD65-802A73270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393140">
              <a:off x="773" y="1657"/>
              <a:ext cx="37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0,5</a:t>
              </a:r>
            </a:p>
          </p:txBody>
        </p:sp>
        <p:sp>
          <p:nvSpPr>
            <p:cNvPr id="228" name="Line 51">
              <a:extLst>
                <a:ext uri="{FF2B5EF4-FFF2-40B4-BE49-F238E27FC236}">
                  <a16:creationId xmlns:a16="http://schemas.microsoft.com/office/drawing/2014/main" id="{202E10A0-5754-492E-9CE7-0B8CED4077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9" name="Line 52">
              <a:extLst>
                <a:ext uri="{FF2B5EF4-FFF2-40B4-BE49-F238E27FC236}">
                  <a16:creationId xmlns:a16="http://schemas.microsoft.com/office/drawing/2014/main" id="{E60C00ED-90D3-4927-9391-7BCA555C95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0" name="Line 53">
              <a:extLst>
                <a:ext uri="{FF2B5EF4-FFF2-40B4-BE49-F238E27FC236}">
                  <a16:creationId xmlns:a16="http://schemas.microsoft.com/office/drawing/2014/main" id="{2B196DC4-50D9-47AA-AAE4-74F6279CE3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1" name="Line 54">
              <a:extLst>
                <a:ext uri="{FF2B5EF4-FFF2-40B4-BE49-F238E27FC236}">
                  <a16:creationId xmlns:a16="http://schemas.microsoft.com/office/drawing/2014/main" id="{D50DBDDD-126C-44FA-8EC2-D78C37463D9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2" name="Line 55">
              <a:extLst>
                <a:ext uri="{FF2B5EF4-FFF2-40B4-BE49-F238E27FC236}">
                  <a16:creationId xmlns:a16="http://schemas.microsoft.com/office/drawing/2014/main" id="{EC1C6AC2-B101-459F-95BC-296B9C1DC8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3" name="Line 56">
              <a:extLst>
                <a:ext uri="{FF2B5EF4-FFF2-40B4-BE49-F238E27FC236}">
                  <a16:creationId xmlns:a16="http://schemas.microsoft.com/office/drawing/2014/main" id="{C4CA8C69-1E3A-4F62-8EF6-02515CD3FC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7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4" name="Line 57">
              <a:extLst>
                <a:ext uri="{FF2B5EF4-FFF2-40B4-BE49-F238E27FC236}">
                  <a16:creationId xmlns:a16="http://schemas.microsoft.com/office/drawing/2014/main" id="{AC4C3409-E3B4-42D7-B176-E6527F707E7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1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5" name="Line 58">
              <a:extLst>
                <a:ext uri="{FF2B5EF4-FFF2-40B4-BE49-F238E27FC236}">
                  <a16:creationId xmlns:a16="http://schemas.microsoft.com/office/drawing/2014/main" id="{C85F5793-64FA-4123-85A3-BF77B75D83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6" name="Line 59">
              <a:extLst>
                <a:ext uri="{FF2B5EF4-FFF2-40B4-BE49-F238E27FC236}">
                  <a16:creationId xmlns:a16="http://schemas.microsoft.com/office/drawing/2014/main" id="{7FF1755C-1624-4B27-BB62-777F713563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7" name="Line 60">
              <a:extLst>
                <a:ext uri="{FF2B5EF4-FFF2-40B4-BE49-F238E27FC236}">
                  <a16:creationId xmlns:a16="http://schemas.microsoft.com/office/drawing/2014/main" id="{C0B9380F-F344-4D6F-9996-771BAD635B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8" name="Line 61">
              <a:extLst>
                <a:ext uri="{FF2B5EF4-FFF2-40B4-BE49-F238E27FC236}">
                  <a16:creationId xmlns:a16="http://schemas.microsoft.com/office/drawing/2014/main" id="{FC2AFA83-75F8-4536-924B-0537294D1A0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3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9" name="Line 62">
              <a:extLst>
                <a:ext uri="{FF2B5EF4-FFF2-40B4-BE49-F238E27FC236}">
                  <a16:creationId xmlns:a16="http://schemas.microsoft.com/office/drawing/2014/main" id="{C1124078-87E8-40F0-8639-8A6DCA55A1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9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0" name="Line 63">
              <a:extLst>
                <a:ext uri="{FF2B5EF4-FFF2-40B4-BE49-F238E27FC236}">
                  <a16:creationId xmlns:a16="http://schemas.microsoft.com/office/drawing/2014/main" id="{A7BACC0E-50A6-4A2D-A0B9-7E16E3DBBA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3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1" name="Line 64">
              <a:extLst>
                <a:ext uri="{FF2B5EF4-FFF2-40B4-BE49-F238E27FC236}">
                  <a16:creationId xmlns:a16="http://schemas.microsoft.com/office/drawing/2014/main" id="{72131566-A24A-4B23-8BF0-A249DF18495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2" name="Line 65">
              <a:extLst>
                <a:ext uri="{FF2B5EF4-FFF2-40B4-BE49-F238E27FC236}">
                  <a16:creationId xmlns:a16="http://schemas.microsoft.com/office/drawing/2014/main" id="{9E38663D-A506-4D81-947D-42D3F695993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3" name="Line 66">
              <a:extLst>
                <a:ext uri="{FF2B5EF4-FFF2-40B4-BE49-F238E27FC236}">
                  <a16:creationId xmlns:a16="http://schemas.microsoft.com/office/drawing/2014/main" id="{79FC4690-AE23-4629-90DA-6382E975E86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4" name="Text Box 67">
              <a:extLst>
                <a:ext uri="{FF2B5EF4-FFF2-40B4-BE49-F238E27FC236}">
                  <a16:creationId xmlns:a16="http://schemas.microsoft.com/office/drawing/2014/main" id="{F64A94A1-0156-42B2-AB12-656B907DB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7403252">
              <a:off x="589" y="2021"/>
              <a:ext cx="31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</a:p>
          </p:txBody>
        </p:sp>
        <p:sp>
          <p:nvSpPr>
            <p:cNvPr id="245" name="Text Box 68">
              <a:extLst>
                <a:ext uri="{FF2B5EF4-FFF2-40B4-BE49-F238E27FC236}">
                  <a16:creationId xmlns:a16="http://schemas.microsoft.com/office/drawing/2014/main" id="{303B7D21-A6FA-4862-AE00-B960320ACC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500000">
              <a:off x="1218" y="1762"/>
              <a:ext cx="34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</a:p>
          </p:txBody>
        </p:sp>
        <p:sp>
          <p:nvSpPr>
            <p:cNvPr id="246" name="Text Box 69">
              <a:extLst>
                <a:ext uri="{FF2B5EF4-FFF2-40B4-BE49-F238E27FC236}">
                  <a16:creationId xmlns:a16="http://schemas.microsoft.com/office/drawing/2014/main" id="{B02E0B65-68D2-48C8-972F-81173394DA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4500000">
              <a:off x="1480" y="1829"/>
              <a:ext cx="32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1,5</a:t>
              </a:r>
            </a:p>
          </p:txBody>
        </p:sp>
        <p:sp>
          <p:nvSpPr>
            <p:cNvPr id="247" name="Text Box 70">
              <a:extLst>
                <a:ext uri="{FF2B5EF4-FFF2-40B4-BE49-F238E27FC236}">
                  <a16:creationId xmlns:a16="http://schemas.microsoft.com/office/drawing/2014/main" id="{1F573838-4B04-49B1-84B8-A38F09E8D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  <p:sp>
          <p:nvSpPr>
            <p:cNvPr id="248" name="AutoShape 71">
              <a:extLst>
                <a:ext uri="{FF2B5EF4-FFF2-40B4-BE49-F238E27FC236}">
                  <a16:creationId xmlns:a16="http://schemas.microsoft.com/office/drawing/2014/main" id="{189228F0-01D6-4905-9473-9F7E2CD029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3 w 21600"/>
                <a:gd name="T13" fmla="*/ 0 h 21600"/>
                <a:gd name="T14" fmla="*/ 21457 w 21600"/>
                <a:gd name="T15" fmla="*/ 1109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9" name="Rectangle 72">
              <a:extLst>
                <a:ext uri="{FF2B5EF4-FFF2-40B4-BE49-F238E27FC236}">
                  <a16:creationId xmlns:a16="http://schemas.microsoft.com/office/drawing/2014/main" id="{F6DD2193-0463-43FC-B31B-4B9BC2692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0" name="AutoShape 73">
              <a:extLst>
                <a:ext uri="{FF2B5EF4-FFF2-40B4-BE49-F238E27FC236}">
                  <a16:creationId xmlns:a16="http://schemas.microsoft.com/office/drawing/2014/main" id="{6EFA4E5F-6F21-4FAD-AE30-AEC239ED31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86 w 21600"/>
                <a:gd name="T25" fmla="*/ 3200 h 21600"/>
                <a:gd name="T26" fmla="*/ 18514 w 21600"/>
                <a:gd name="T27" fmla="*/ 1840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251" name="Group 74">
              <a:extLst>
                <a:ext uri="{FF2B5EF4-FFF2-40B4-BE49-F238E27FC236}">
                  <a16:creationId xmlns:a16="http://schemas.microsoft.com/office/drawing/2014/main" id="{7D2D7A51-A020-4830-A227-1A3B777FB9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259" name="Arc 75">
                <a:extLst>
                  <a:ext uri="{FF2B5EF4-FFF2-40B4-BE49-F238E27FC236}">
                    <a16:creationId xmlns:a16="http://schemas.microsoft.com/office/drawing/2014/main" id="{C92623D7-4A2F-44CB-AE79-A923455ECB1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T0" fmla="*/ 0 w 42223"/>
                  <a:gd name="T1" fmla="*/ 0 h 21600"/>
                  <a:gd name="T2" fmla="*/ 0 w 42223"/>
                  <a:gd name="T3" fmla="*/ 0 h 21600"/>
                  <a:gd name="T4" fmla="*/ 0 w 4222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223"/>
                  <a:gd name="T10" fmla="*/ 0 h 21600"/>
                  <a:gd name="T11" fmla="*/ 42223 w 4222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lnTo>
                      <a:pt x="42223" y="3121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60" name="Freeform 76">
                <a:extLst>
                  <a:ext uri="{FF2B5EF4-FFF2-40B4-BE49-F238E27FC236}">
                    <a16:creationId xmlns:a16="http://schemas.microsoft.com/office/drawing/2014/main" id="{80FFA731-234F-4CC5-BC99-330D825BD0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61" name="Freeform 77">
                <a:extLst>
                  <a:ext uri="{FF2B5EF4-FFF2-40B4-BE49-F238E27FC236}">
                    <a16:creationId xmlns:a16="http://schemas.microsoft.com/office/drawing/2014/main" id="{104AF808-4725-4972-B825-D53BA0DAC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>
                  <a:gd name="T0" fmla="*/ 0 w 48"/>
                  <a:gd name="T1" fmla="*/ 0 h 48"/>
                  <a:gd name="T2" fmla="*/ 0 w 48"/>
                  <a:gd name="T3" fmla="*/ 0 h 48"/>
                  <a:gd name="T4" fmla="*/ 0 w 48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48"/>
                  <a:gd name="T11" fmla="*/ 48 w 4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52" name="Oval 78">
              <a:extLst>
                <a:ext uri="{FF2B5EF4-FFF2-40B4-BE49-F238E27FC236}">
                  <a16:creationId xmlns:a16="http://schemas.microsoft.com/office/drawing/2014/main" id="{2A8BD295-F31B-46CA-85F1-DA2733B51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3" name="Oval 79">
              <a:extLst>
                <a:ext uri="{FF2B5EF4-FFF2-40B4-BE49-F238E27FC236}">
                  <a16:creationId xmlns:a16="http://schemas.microsoft.com/office/drawing/2014/main" id="{F567BCF0-3182-43A0-854A-7F73FA848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4" name="Oval 80">
              <a:extLst>
                <a:ext uri="{FF2B5EF4-FFF2-40B4-BE49-F238E27FC236}">
                  <a16:creationId xmlns:a16="http://schemas.microsoft.com/office/drawing/2014/main" id="{FD61C9B5-7983-4623-B969-1D4DFA88E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5" name="Text Box 81">
              <a:extLst>
                <a:ext uri="{FF2B5EF4-FFF2-40B4-BE49-F238E27FC236}">
                  <a16:creationId xmlns:a16="http://schemas.microsoft.com/office/drawing/2014/main" id="{92E60279-D54A-44AD-ACD8-9DE2236DE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</a:p>
          </p:txBody>
        </p:sp>
        <p:sp>
          <p:nvSpPr>
            <p:cNvPr id="256" name="Text Box 82">
              <a:extLst>
                <a:ext uri="{FF2B5EF4-FFF2-40B4-BE49-F238E27FC236}">
                  <a16:creationId xmlns:a16="http://schemas.microsoft.com/office/drawing/2014/main" id="{DACF164F-68EB-4E7B-9117-6E6B39F9E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-</a:t>
              </a:r>
            </a:p>
          </p:txBody>
        </p:sp>
        <p:sp>
          <p:nvSpPr>
            <p:cNvPr id="257" name="Text Box 83">
              <a:extLst>
                <a:ext uri="{FF2B5EF4-FFF2-40B4-BE49-F238E27FC236}">
                  <a16:creationId xmlns:a16="http://schemas.microsoft.com/office/drawing/2014/main" id="{6AFDCC6F-2D67-4B96-89F5-EF4E0E0E4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  <p:sp>
          <p:nvSpPr>
            <p:cNvPr id="258" name="Rectangle 84">
              <a:extLst>
                <a:ext uri="{FF2B5EF4-FFF2-40B4-BE49-F238E27FC236}">
                  <a16:creationId xmlns:a16="http://schemas.microsoft.com/office/drawing/2014/main" id="{952EBB08-AB29-4EBA-BA65-188F596757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262" name="Group 85">
            <a:extLst>
              <a:ext uri="{FF2B5EF4-FFF2-40B4-BE49-F238E27FC236}">
                <a16:creationId xmlns:a16="http://schemas.microsoft.com/office/drawing/2014/main" id="{94FC8CB0-40F5-42B2-8819-E01D14B0CE7E}"/>
              </a:ext>
            </a:extLst>
          </p:cNvPr>
          <p:cNvGrpSpPr>
            <a:grpSpLocks/>
          </p:cNvGrpSpPr>
          <p:nvPr/>
        </p:nvGrpSpPr>
        <p:grpSpPr bwMode="auto">
          <a:xfrm rot="20625345">
            <a:off x="5471045" y="3753834"/>
            <a:ext cx="711994" cy="609600"/>
            <a:chOff x="1674" y="1456"/>
            <a:chExt cx="598" cy="384"/>
          </a:xfrm>
        </p:grpSpPr>
        <p:sp>
          <p:nvSpPr>
            <p:cNvPr id="263" name="Oval 86">
              <a:extLst>
                <a:ext uri="{FF2B5EF4-FFF2-40B4-BE49-F238E27FC236}">
                  <a16:creationId xmlns:a16="http://schemas.microsoft.com/office/drawing/2014/main" id="{01386210-FEE5-4624-A11E-340A012786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64" name="Line 87">
              <a:extLst>
                <a:ext uri="{FF2B5EF4-FFF2-40B4-BE49-F238E27FC236}">
                  <a16:creationId xmlns:a16="http://schemas.microsoft.com/office/drawing/2014/main" id="{1BACCB50-3D17-4151-AB15-732F3E33C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74" y="1456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65" name="Line 88">
              <a:extLst>
                <a:ext uri="{FF2B5EF4-FFF2-40B4-BE49-F238E27FC236}">
                  <a16:creationId xmlns:a16="http://schemas.microsoft.com/office/drawing/2014/main" id="{10B03EB4-C744-4249-A13C-5A0A1322B9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66" name="Line 89">
            <a:extLst>
              <a:ext uri="{FF2B5EF4-FFF2-40B4-BE49-F238E27FC236}">
                <a16:creationId xmlns:a16="http://schemas.microsoft.com/office/drawing/2014/main" id="{15070F7A-786F-402D-89E4-DC54CECF6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1550" y="4794743"/>
            <a:ext cx="457200" cy="1428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67" name="Group 90">
            <a:extLst>
              <a:ext uri="{FF2B5EF4-FFF2-40B4-BE49-F238E27FC236}">
                <a16:creationId xmlns:a16="http://schemas.microsoft.com/office/drawing/2014/main" id="{7936A13C-4247-4704-AF62-F71102D37B4C}"/>
              </a:ext>
            </a:extLst>
          </p:cNvPr>
          <p:cNvGrpSpPr>
            <a:grpSpLocks/>
          </p:cNvGrpSpPr>
          <p:nvPr/>
        </p:nvGrpSpPr>
        <p:grpSpPr bwMode="auto">
          <a:xfrm>
            <a:off x="7085411" y="4261342"/>
            <a:ext cx="1666875" cy="1822450"/>
            <a:chOff x="2592" y="1680"/>
            <a:chExt cx="1400" cy="1148"/>
          </a:xfrm>
        </p:grpSpPr>
        <p:sp>
          <p:nvSpPr>
            <p:cNvPr id="268" name="Text Box 91">
              <a:extLst>
                <a:ext uri="{FF2B5EF4-FFF2-40B4-BE49-F238E27FC236}">
                  <a16:creationId xmlns:a16="http://schemas.microsoft.com/office/drawing/2014/main" id="{19BAF292-EB23-4EE1-8F92-846E26881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K</a:t>
              </a:r>
            </a:p>
          </p:txBody>
        </p:sp>
        <p:sp>
          <p:nvSpPr>
            <p:cNvPr id="269" name="Oval 92">
              <a:extLst>
                <a:ext uri="{FF2B5EF4-FFF2-40B4-BE49-F238E27FC236}">
                  <a16:creationId xmlns:a16="http://schemas.microsoft.com/office/drawing/2014/main" id="{28C733C8-720A-42CB-88A0-2E51EDB807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0" name="Rectangle 93">
              <a:extLst>
                <a:ext uri="{FF2B5EF4-FFF2-40B4-BE49-F238E27FC236}">
                  <a16:creationId xmlns:a16="http://schemas.microsoft.com/office/drawing/2014/main" id="{FD92AA81-32FE-4E3D-9AEE-79B7211D8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  <a:contourClr>
                <a:schemeClr val="tx1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1" name="Rectangle 94">
              <a:extLst>
                <a:ext uri="{FF2B5EF4-FFF2-40B4-BE49-F238E27FC236}">
                  <a16:creationId xmlns:a16="http://schemas.microsoft.com/office/drawing/2014/main" id="{DFD13D43-F64E-4C37-8DD1-B7785502E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2" name="Rectangle 95">
              <a:extLst>
                <a:ext uri="{FF2B5EF4-FFF2-40B4-BE49-F238E27FC236}">
                  <a16:creationId xmlns:a16="http://schemas.microsoft.com/office/drawing/2014/main" id="{858D08FE-425E-4C02-B311-D35C2AA9A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3" name="Oval 96">
              <a:extLst>
                <a:ext uri="{FF2B5EF4-FFF2-40B4-BE49-F238E27FC236}">
                  <a16:creationId xmlns:a16="http://schemas.microsoft.com/office/drawing/2014/main" id="{4ED3E26B-4996-448A-ACD4-B3192C2D5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4" name="Text Box 97">
              <a:extLst>
                <a:ext uri="{FF2B5EF4-FFF2-40B4-BE49-F238E27FC236}">
                  <a16:creationId xmlns:a16="http://schemas.microsoft.com/office/drawing/2014/main" id="{24EB2CBA-180E-4675-8B3D-C817DE639C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810395">
              <a:off x="3547" y="1879"/>
              <a:ext cx="25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5</a:t>
              </a:r>
              <a:endParaRPr lang="en-US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5" name="Oval 98">
              <a:extLst>
                <a:ext uri="{FF2B5EF4-FFF2-40B4-BE49-F238E27FC236}">
                  <a16:creationId xmlns:a16="http://schemas.microsoft.com/office/drawing/2014/main" id="{10803EFC-E0E7-4151-96B1-B7577C66B8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6" name="Arc 99">
              <a:extLst>
                <a:ext uri="{FF2B5EF4-FFF2-40B4-BE49-F238E27FC236}">
                  <a16:creationId xmlns:a16="http://schemas.microsoft.com/office/drawing/2014/main" id="{C174C07C-BDFA-49C0-9250-9628BD2710A8}"/>
                </a:ext>
              </a:extLst>
            </p:cNvPr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0 w 24253"/>
                <a:gd name="T1" fmla="*/ 0 h 39506"/>
                <a:gd name="T2" fmla="*/ 0 w 24253"/>
                <a:gd name="T3" fmla="*/ 0 h 39506"/>
                <a:gd name="T4" fmla="*/ 0 w 24253"/>
                <a:gd name="T5" fmla="*/ 0 h 39506"/>
                <a:gd name="T6" fmla="*/ 0 60000 65536"/>
                <a:gd name="T7" fmla="*/ 0 60000 65536"/>
                <a:gd name="T8" fmla="*/ 0 60000 65536"/>
                <a:gd name="T9" fmla="*/ 0 w 24253"/>
                <a:gd name="T10" fmla="*/ 0 h 39506"/>
                <a:gd name="T11" fmla="*/ 24253 w 24253"/>
                <a:gd name="T12" fmla="*/ 39506 h 395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7" name="Line 100">
              <a:extLst>
                <a:ext uri="{FF2B5EF4-FFF2-40B4-BE49-F238E27FC236}">
                  <a16:creationId xmlns:a16="http://schemas.microsoft.com/office/drawing/2014/main" id="{2789BA68-01B8-4842-B8CA-161D39B6EE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8" name="Text Box 101">
              <a:extLst>
                <a:ext uri="{FF2B5EF4-FFF2-40B4-BE49-F238E27FC236}">
                  <a16:creationId xmlns:a16="http://schemas.microsoft.com/office/drawing/2014/main" id="{4B3E080D-5B1A-419E-8290-2C22B05B5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133787">
              <a:off x="3156" y="1689"/>
              <a:ext cx="2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3</a:t>
              </a:r>
            </a:p>
          </p:txBody>
        </p:sp>
        <p:sp>
          <p:nvSpPr>
            <p:cNvPr id="279" name="Text Box 102">
              <a:extLst>
                <a:ext uri="{FF2B5EF4-FFF2-40B4-BE49-F238E27FC236}">
                  <a16:creationId xmlns:a16="http://schemas.microsoft.com/office/drawing/2014/main" id="{B33491B5-B7CA-4686-B07F-5625D25486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100000">
              <a:off x="2920" y="1752"/>
              <a:ext cx="3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en-US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0" name="Line 103">
              <a:extLst>
                <a:ext uri="{FF2B5EF4-FFF2-40B4-BE49-F238E27FC236}">
                  <a16:creationId xmlns:a16="http://schemas.microsoft.com/office/drawing/2014/main" id="{C06B3552-FB92-4C20-8A66-6312D62A07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1" name="Line 104">
              <a:extLst>
                <a:ext uri="{FF2B5EF4-FFF2-40B4-BE49-F238E27FC236}">
                  <a16:creationId xmlns:a16="http://schemas.microsoft.com/office/drawing/2014/main" id="{641C0476-596F-4B90-8ADC-B9B8FD0C01D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2" name="Line 105">
              <a:extLst>
                <a:ext uri="{FF2B5EF4-FFF2-40B4-BE49-F238E27FC236}">
                  <a16:creationId xmlns:a16="http://schemas.microsoft.com/office/drawing/2014/main" id="{19087C6A-FBB2-4F66-8912-90267FF6D5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3" name="Line 106">
              <a:extLst>
                <a:ext uri="{FF2B5EF4-FFF2-40B4-BE49-F238E27FC236}">
                  <a16:creationId xmlns:a16="http://schemas.microsoft.com/office/drawing/2014/main" id="{83AD05EC-0E9B-456E-963A-7BEBA67E190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4" name="Line 107">
              <a:extLst>
                <a:ext uri="{FF2B5EF4-FFF2-40B4-BE49-F238E27FC236}">
                  <a16:creationId xmlns:a16="http://schemas.microsoft.com/office/drawing/2014/main" id="{CCE15879-8874-49D6-883B-4DE6840C9D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5" name="Line 108">
              <a:extLst>
                <a:ext uri="{FF2B5EF4-FFF2-40B4-BE49-F238E27FC236}">
                  <a16:creationId xmlns:a16="http://schemas.microsoft.com/office/drawing/2014/main" id="{FAB143FB-6219-4D87-90BC-6A6B7442DB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6" name="Line 109">
              <a:extLst>
                <a:ext uri="{FF2B5EF4-FFF2-40B4-BE49-F238E27FC236}">
                  <a16:creationId xmlns:a16="http://schemas.microsoft.com/office/drawing/2014/main" id="{4FB16022-C67F-4CA1-B2BC-7E5133F622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7" name="Line 110">
              <a:extLst>
                <a:ext uri="{FF2B5EF4-FFF2-40B4-BE49-F238E27FC236}">
                  <a16:creationId xmlns:a16="http://schemas.microsoft.com/office/drawing/2014/main" id="{5D1753B4-2F1B-4B96-AF20-B3502EB441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8" name="Line 111">
              <a:extLst>
                <a:ext uri="{FF2B5EF4-FFF2-40B4-BE49-F238E27FC236}">
                  <a16:creationId xmlns:a16="http://schemas.microsoft.com/office/drawing/2014/main" id="{BDCC03FC-5A16-4301-AD3B-3577554298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9" name="Line 112">
              <a:extLst>
                <a:ext uri="{FF2B5EF4-FFF2-40B4-BE49-F238E27FC236}">
                  <a16:creationId xmlns:a16="http://schemas.microsoft.com/office/drawing/2014/main" id="{8AB74315-73F4-4CC4-9363-AE5CD2EA87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0" name="Line 113">
              <a:extLst>
                <a:ext uri="{FF2B5EF4-FFF2-40B4-BE49-F238E27FC236}">
                  <a16:creationId xmlns:a16="http://schemas.microsoft.com/office/drawing/2014/main" id="{5549275B-6F9A-4C07-9742-EA82ED47EFD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1" name="Line 114">
              <a:extLst>
                <a:ext uri="{FF2B5EF4-FFF2-40B4-BE49-F238E27FC236}">
                  <a16:creationId xmlns:a16="http://schemas.microsoft.com/office/drawing/2014/main" id="{CB6BD3D0-6162-4FBC-A6D9-D6CD48F268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2" name="Line 115">
              <a:extLst>
                <a:ext uri="{FF2B5EF4-FFF2-40B4-BE49-F238E27FC236}">
                  <a16:creationId xmlns:a16="http://schemas.microsoft.com/office/drawing/2014/main" id="{F86FBE81-3D7A-4CFA-A4B8-938754521C4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3" name="Line 116">
              <a:extLst>
                <a:ext uri="{FF2B5EF4-FFF2-40B4-BE49-F238E27FC236}">
                  <a16:creationId xmlns:a16="http://schemas.microsoft.com/office/drawing/2014/main" id="{031EF38B-5617-424B-92DD-6413A757276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4" name="Line 117">
              <a:extLst>
                <a:ext uri="{FF2B5EF4-FFF2-40B4-BE49-F238E27FC236}">
                  <a16:creationId xmlns:a16="http://schemas.microsoft.com/office/drawing/2014/main" id="{5B38366B-ABA3-40BA-869B-4C35FF2CB2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5" name="Line 118">
              <a:extLst>
                <a:ext uri="{FF2B5EF4-FFF2-40B4-BE49-F238E27FC236}">
                  <a16:creationId xmlns:a16="http://schemas.microsoft.com/office/drawing/2014/main" id="{D69B9C90-23EF-4644-928F-4ECCE18B1F4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6" name="Line 119">
              <a:extLst>
                <a:ext uri="{FF2B5EF4-FFF2-40B4-BE49-F238E27FC236}">
                  <a16:creationId xmlns:a16="http://schemas.microsoft.com/office/drawing/2014/main" id="{E08D55F0-17CB-4BEB-B5E3-C14D3F62067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" name="Line 120">
              <a:extLst>
                <a:ext uri="{FF2B5EF4-FFF2-40B4-BE49-F238E27FC236}">
                  <a16:creationId xmlns:a16="http://schemas.microsoft.com/office/drawing/2014/main" id="{F5320981-70AA-430D-9B02-9FB5A8B52D7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8" name="Line 121">
              <a:extLst>
                <a:ext uri="{FF2B5EF4-FFF2-40B4-BE49-F238E27FC236}">
                  <a16:creationId xmlns:a16="http://schemas.microsoft.com/office/drawing/2014/main" id="{CA5BBEC8-D681-41CA-899A-CD90865BC4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9" name="Line 122">
              <a:extLst>
                <a:ext uri="{FF2B5EF4-FFF2-40B4-BE49-F238E27FC236}">
                  <a16:creationId xmlns:a16="http://schemas.microsoft.com/office/drawing/2014/main" id="{E6BD37B1-BB99-434A-96EB-40B88ED664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0" name="Line 123">
              <a:extLst>
                <a:ext uri="{FF2B5EF4-FFF2-40B4-BE49-F238E27FC236}">
                  <a16:creationId xmlns:a16="http://schemas.microsoft.com/office/drawing/2014/main" id="{4868A349-7E39-4E0B-B76E-48B4BB3D311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1" name="Line 124">
              <a:extLst>
                <a:ext uri="{FF2B5EF4-FFF2-40B4-BE49-F238E27FC236}">
                  <a16:creationId xmlns:a16="http://schemas.microsoft.com/office/drawing/2014/main" id="{9ECE2523-D922-4C2A-AC3C-CDB09D85FA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2" name="Line 125">
              <a:extLst>
                <a:ext uri="{FF2B5EF4-FFF2-40B4-BE49-F238E27FC236}">
                  <a16:creationId xmlns:a16="http://schemas.microsoft.com/office/drawing/2014/main" id="{00F29DA2-3D4A-47EE-9DD1-4CAEC74E68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3" name="Line 126">
              <a:extLst>
                <a:ext uri="{FF2B5EF4-FFF2-40B4-BE49-F238E27FC236}">
                  <a16:creationId xmlns:a16="http://schemas.microsoft.com/office/drawing/2014/main" id="{68745A9F-EF87-4E6C-9BFD-B5C4949AC0B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4" name="Line 127">
              <a:extLst>
                <a:ext uri="{FF2B5EF4-FFF2-40B4-BE49-F238E27FC236}">
                  <a16:creationId xmlns:a16="http://schemas.microsoft.com/office/drawing/2014/main" id="{7675771B-8BF9-4C2E-AD0D-A5915A1FA6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5" name="Line 128">
              <a:extLst>
                <a:ext uri="{FF2B5EF4-FFF2-40B4-BE49-F238E27FC236}">
                  <a16:creationId xmlns:a16="http://schemas.microsoft.com/office/drawing/2014/main" id="{616BB676-C155-471D-A651-8EE808EFB8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6" name="Line 129">
              <a:extLst>
                <a:ext uri="{FF2B5EF4-FFF2-40B4-BE49-F238E27FC236}">
                  <a16:creationId xmlns:a16="http://schemas.microsoft.com/office/drawing/2014/main" id="{1B1E6F2B-88E9-4F74-AE65-4968BE5520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" name="Line 130">
              <a:extLst>
                <a:ext uri="{FF2B5EF4-FFF2-40B4-BE49-F238E27FC236}">
                  <a16:creationId xmlns:a16="http://schemas.microsoft.com/office/drawing/2014/main" id="{3B92D902-0CD6-4993-9DAD-6C98A323D4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8" name="Line 131">
              <a:extLst>
                <a:ext uri="{FF2B5EF4-FFF2-40B4-BE49-F238E27FC236}">
                  <a16:creationId xmlns:a16="http://schemas.microsoft.com/office/drawing/2014/main" id="{C471614E-1D50-4F8D-8896-AFC0229821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9" name="Line 132">
              <a:extLst>
                <a:ext uri="{FF2B5EF4-FFF2-40B4-BE49-F238E27FC236}">
                  <a16:creationId xmlns:a16="http://schemas.microsoft.com/office/drawing/2014/main" id="{54D31643-CEB9-4D84-9A94-CBCF5D92D98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0" name="Text Box 133">
              <a:extLst>
                <a:ext uri="{FF2B5EF4-FFF2-40B4-BE49-F238E27FC236}">
                  <a16:creationId xmlns:a16="http://schemas.microsoft.com/office/drawing/2014/main" id="{2B06FB94-A500-4E95-BB26-21D34AC88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  <a:endParaRPr lang="en-US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1" name="Text Box 134">
              <a:extLst>
                <a:ext uri="{FF2B5EF4-FFF2-40B4-BE49-F238E27FC236}">
                  <a16:creationId xmlns:a16="http://schemas.microsoft.com/office/drawing/2014/main" id="{8DD8B947-AF97-43E2-A7FF-54265FD1F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156839">
              <a:off x="2760" y="1880"/>
              <a:ext cx="3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</a:p>
          </p:txBody>
        </p:sp>
        <p:sp>
          <p:nvSpPr>
            <p:cNvPr id="312" name="Text Box 135">
              <a:extLst>
                <a:ext uri="{FF2B5EF4-FFF2-40B4-BE49-F238E27FC236}">
                  <a16:creationId xmlns:a16="http://schemas.microsoft.com/office/drawing/2014/main" id="{4435F75A-5222-487E-8E94-FCF76F0BA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000000">
              <a:off x="3392" y="1693"/>
              <a:ext cx="30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4</a:t>
              </a:r>
              <a:endParaRPr lang="en-US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3" name="Text Box 136">
              <a:extLst>
                <a:ext uri="{FF2B5EF4-FFF2-40B4-BE49-F238E27FC236}">
                  <a16:creationId xmlns:a16="http://schemas.microsoft.com/office/drawing/2014/main" id="{AB66D947-168F-4E27-BF0B-3E1A78CCD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4500000">
              <a:off x="3611" y="1997"/>
              <a:ext cx="30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6</a:t>
              </a:r>
              <a:endParaRPr lang="en-US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4" name="Text Box 137">
              <a:extLst>
                <a:ext uri="{FF2B5EF4-FFF2-40B4-BE49-F238E27FC236}">
                  <a16:creationId xmlns:a16="http://schemas.microsoft.com/office/drawing/2014/main" id="{B346949C-C3B3-47AC-927A-EAAECBAE3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</a:p>
          </p:txBody>
        </p:sp>
        <p:sp>
          <p:nvSpPr>
            <p:cNvPr id="315" name="AutoShape 138">
              <a:extLst>
                <a:ext uri="{FF2B5EF4-FFF2-40B4-BE49-F238E27FC236}">
                  <a16:creationId xmlns:a16="http://schemas.microsoft.com/office/drawing/2014/main" id="{F6142045-7DB0-470D-AFCC-5E07110D03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6" name="Rectangle 139">
              <a:extLst>
                <a:ext uri="{FF2B5EF4-FFF2-40B4-BE49-F238E27FC236}">
                  <a16:creationId xmlns:a16="http://schemas.microsoft.com/office/drawing/2014/main" id="{4862DE3A-E393-41A8-9304-B7D64ACF7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 cmpd="thickThin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" name="Rectangle 140">
              <a:extLst>
                <a:ext uri="{FF2B5EF4-FFF2-40B4-BE49-F238E27FC236}">
                  <a16:creationId xmlns:a16="http://schemas.microsoft.com/office/drawing/2014/main" id="{25BB5E32-38BF-47F3-BA0A-6B09038C8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" name="Rectangle 141">
              <a:extLst>
                <a:ext uri="{FF2B5EF4-FFF2-40B4-BE49-F238E27FC236}">
                  <a16:creationId xmlns:a16="http://schemas.microsoft.com/office/drawing/2014/main" id="{5589F076-77CB-4F27-A8B1-867AF8289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9" name="AutoShape 142">
              <a:extLst>
                <a:ext uri="{FF2B5EF4-FFF2-40B4-BE49-F238E27FC236}">
                  <a16:creationId xmlns:a16="http://schemas.microsoft.com/office/drawing/2014/main" id="{8BC8A4BD-8FB8-45CF-9B47-801224280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20" name="Arc 143">
              <a:extLst>
                <a:ext uri="{FF2B5EF4-FFF2-40B4-BE49-F238E27FC236}">
                  <a16:creationId xmlns:a16="http://schemas.microsoft.com/office/drawing/2014/main" id="{0115175E-E0E4-4E90-9AEE-79458E336D1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0 w 42223"/>
                <a:gd name="T1" fmla="*/ 0 h 21600"/>
                <a:gd name="T2" fmla="*/ 0 w 42223"/>
                <a:gd name="T3" fmla="*/ 0 h 21600"/>
                <a:gd name="T4" fmla="*/ 0 w 4222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223"/>
                <a:gd name="T10" fmla="*/ 0 h 21600"/>
                <a:gd name="T11" fmla="*/ 42223 w 4222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21" name="Freeform 144">
              <a:extLst>
                <a:ext uri="{FF2B5EF4-FFF2-40B4-BE49-F238E27FC236}">
                  <a16:creationId xmlns:a16="http://schemas.microsoft.com/office/drawing/2014/main" id="{3D9336EB-DE81-4A39-AF91-2259DD0720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22" name="Freeform 145">
              <a:extLst>
                <a:ext uri="{FF2B5EF4-FFF2-40B4-BE49-F238E27FC236}">
                  <a16:creationId xmlns:a16="http://schemas.microsoft.com/office/drawing/2014/main" id="{F7C296EE-C5D9-49B3-8ECF-9CE0F1250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0 h 48"/>
                <a:gd name="T4" fmla="*/ 0 w 48"/>
                <a:gd name="T5" fmla="*/ 0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23" name="AutoShape 146">
              <a:extLst>
                <a:ext uri="{FF2B5EF4-FFF2-40B4-BE49-F238E27FC236}">
                  <a16:creationId xmlns:a16="http://schemas.microsoft.com/office/drawing/2014/main" id="{589C493C-C1E4-4019-9114-DF9E58159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24" name="Oval 147">
              <a:extLst>
                <a:ext uri="{FF2B5EF4-FFF2-40B4-BE49-F238E27FC236}">
                  <a16:creationId xmlns:a16="http://schemas.microsoft.com/office/drawing/2014/main" id="{FD445A6C-6DFF-43C7-AB70-7A0916085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25" name="Oval 148">
              <a:extLst>
                <a:ext uri="{FF2B5EF4-FFF2-40B4-BE49-F238E27FC236}">
                  <a16:creationId xmlns:a16="http://schemas.microsoft.com/office/drawing/2014/main" id="{F9FD8581-29D7-4048-826E-B28511459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26" name="Text Box 149">
              <a:extLst>
                <a:ext uri="{FF2B5EF4-FFF2-40B4-BE49-F238E27FC236}">
                  <a16:creationId xmlns:a16="http://schemas.microsoft.com/office/drawing/2014/main" id="{8586BF71-8778-4E8D-8161-55C8EEC07A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-</a:t>
              </a:r>
            </a:p>
          </p:txBody>
        </p:sp>
        <p:sp>
          <p:nvSpPr>
            <p:cNvPr id="327" name="Text Box 150">
              <a:extLst>
                <a:ext uri="{FF2B5EF4-FFF2-40B4-BE49-F238E27FC236}">
                  <a16:creationId xmlns:a16="http://schemas.microsoft.com/office/drawing/2014/main" id="{315012F0-8657-4AB2-AC65-CB5D0F0C1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</a:p>
          </p:txBody>
        </p:sp>
      </p:grpSp>
      <p:sp>
        <p:nvSpPr>
          <p:cNvPr id="328" name="Line 151">
            <a:extLst>
              <a:ext uri="{FF2B5EF4-FFF2-40B4-BE49-F238E27FC236}">
                <a16:creationId xmlns:a16="http://schemas.microsoft.com/office/drawing/2014/main" id="{945CA73B-CC3C-43EC-B380-B3D7F47AD1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8901" y="3804142"/>
            <a:ext cx="1143000" cy="990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9" name="Line 152">
            <a:extLst>
              <a:ext uri="{FF2B5EF4-FFF2-40B4-BE49-F238E27FC236}">
                <a16:creationId xmlns:a16="http://schemas.microsoft.com/office/drawing/2014/main" id="{B4BC82D3-A1E0-44B4-91A8-D7A2EFF7E5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8900" y="4761407"/>
            <a:ext cx="857250" cy="117633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0" name="Line 153">
            <a:extLst>
              <a:ext uri="{FF2B5EF4-FFF2-40B4-BE49-F238E27FC236}">
                <a16:creationId xmlns:a16="http://schemas.microsoft.com/office/drawing/2014/main" id="{EE706EAF-C0CC-46D5-83D9-9BA2A8572D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0501" y="2280142"/>
            <a:ext cx="12001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1" name="Line 154">
            <a:extLst>
              <a:ext uri="{FF2B5EF4-FFF2-40B4-BE49-F238E27FC236}">
                <a16:creationId xmlns:a16="http://schemas.microsoft.com/office/drawing/2014/main" id="{C9D54F1C-69B3-4EC9-80F9-9D0340B06F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10650" y="2280142"/>
            <a:ext cx="0" cy="3657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2" name="Line 155">
            <a:extLst>
              <a:ext uri="{FF2B5EF4-FFF2-40B4-BE49-F238E27FC236}">
                <a16:creationId xmlns:a16="http://schemas.microsoft.com/office/drawing/2014/main" id="{6919F110-7F8E-42EB-B0FA-F30E11F4A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8496300" y="5904405"/>
            <a:ext cx="5143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3" name="Line 156">
            <a:extLst>
              <a:ext uri="{FF2B5EF4-FFF2-40B4-BE49-F238E27FC236}">
                <a16:creationId xmlns:a16="http://schemas.microsoft.com/office/drawing/2014/main" id="{56958015-F6E9-4F11-8574-37A2C74468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95650" y="2265858"/>
            <a:ext cx="0" cy="245268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4" name="Line 157">
            <a:extLst>
              <a:ext uri="{FF2B5EF4-FFF2-40B4-BE49-F238E27FC236}">
                <a16:creationId xmlns:a16="http://schemas.microsoft.com/office/drawing/2014/main" id="{2CAA355A-9BE3-4C75-AA4B-5D91600245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95650" y="2280142"/>
            <a:ext cx="26860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5" name="Text Box 159">
            <a:extLst>
              <a:ext uri="{FF2B5EF4-FFF2-40B4-BE49-F238E27FC236}">
                <a16:creationId xmlns:a16="http://schemas.microsoft.com/office/drawing/2014/main" id="{FBCB211E-D0DD-44C6-A94C-8F8B55A24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8" y="1506789"/>
            <a:ext cx="3171823" cy="446886"/>
          </a:xfrm>
          <a:prstGeom prst="rect">
            <a:avLst/>
          </a:prstGeom>
          <a:noFill/>
          <a:ln>
            <a:noFill/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None/>
            </a:pP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b.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 Đ2  ( 6V - 3W)</a:t>
            </a:r>
          </a:p>
        </p:txBody>
      </p:sp>
      <p:grpSp>
        <p:nvGrpSpPr>
          <p:cNvPr id="336" name="Group 160">
            <a:extLst>
              <a:ext uri="{FF2B5EF4-FFF2-40B4-BE49-F238E27FC236}">
                <a16:creationId xmlns:a16="http://schemas.microsoft.com/office/drawing/2014/main" id="{95E85E53-8593-4A71-AEBC-4AC8EEC13F97}"/>
              </a:ext>
            </a:extLst>
          </p:cNvPr>
          <p:cNvGrpSpPr>
            <a:grpSpLocks/>
          </p:cNvGrpSpPr>
          <p:nvPr/>
        </p:nvGrpSpPr>
        <p:grpSpPr bwMode="auto">
          <a:xfrm rot="20203609">
            <a:off x="7576925" y="4945913"/>
            <a:ext cx="704850" cy="635000"/>
            <a:chOff x="1680" y="1440"/>
            <a:chExt cx="592" cy="400"/>
          </a:xfrm>
        </p:grpSpPr>
        <p:sp>
          <p:nvSpPr>
            <p:cNvPr id="337" name="Oval 161">
              <a:extLst>
                <a:ext uri="{FF2B5EF4-FFF2-40B4-BE49-F238E27FC236}">
                  <a16:creationId xmlns:a16="http://schemas.microsoft.com/office/drawing/2014/main" id="{27A24814-767A-4DC7-BC3A-076775588A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¡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l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"/>
                <a:defRPr sz="2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8" name="Line 162">
              <a:extLst>
                <a:ext uri="{FF2B5EF4-FFF2-40B4-BE49-F238E27FC236}">
                  <a16:creationId xmlns:a16="http://schemas.microsoft.com/office/drawing/2014/main" id="{10C47E9A-09F7-4EDA-9C7E-BA55872FB9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39" name="Line 163">
              <a:extLst>
                <a:ext uri="{FF2B5EF4-FFF2-40B4-BE49-F238E27FC236}">
                  <a16:creationId xmlns:a16="http://schemas.microsoft.com/office/drawing/2014/main" id="{B975A30E-BBE5-4D13-A14E-0C1EEDA12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40" name="Oval 164">
            <a:extLst>
              <a:ext uri="{FF2B5EF4-FFF2-40B4-BE49-F238E27FC236}">
                <a16:creationId xmlns:a16="http://schemas.microsoft.com/office/drawing/2014/main" id="{5492A7FC-DA27-4354-A402-05497A20E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6150" y="2661142"/>
            <a:ext cx="1028700" cy="1219200"/>
          </a:xfrm>
          <a:prstGeom prst="ellipse">
            <a:avLst/>
          </a:prstGeom>
          <a:gradFill rotWithShape="1">
            <a:gsLst>
              <a:gs pos="0">
                <a:srgbClr val="E3E300"/>
              </a:gs>
              <a:gs pos="100000">
                <a:srgbClr val="FFFF00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6803" tIns="38402" rIns="76803" bIns="38402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</a:p>
        </p:txBody>
      </p:sp>
      <p:sp>
        <p:nvSpPr>
          <p:cNvPr id="341" name="Text Box 165">
            <a:extLst>
              <a:ext uri="{FF2B5EF4-FFF2-40B4-BE49-F238E27FC236}">
                <a16:creationId xmlns:a16="http://schemas.microsoft.com/office/drawing/2014/main" id="{3274F63C-71A7-46CA-ABA8-1B2265AB4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1649" y="5175744"/>
            <a:ext cx="946549" cy="446886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,51A</a:t>
            </a:r>
          </a:p>
        </p:txBody>
      </p:sp>
      <p:sp>
        <p:nvSpPr>
          <p:cNvPr id="342" name="Text Box 166">
            <a:extLst>
              <a:ext uri="{FF2B5EF4-FFF2-40B4-BE49-F238E27FC236}">
                <a16:creationId xmlns:a16="http://schemas.microsoft.com/office/drawing/2014/main" id="{D1F980AB-FC9A-4263-8B75-4F4CB95E0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7650" y="3337418"/>
            <a:ext cx="1276350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6V-3W</a:t>
            </a:r>
          </a:p>
        </p:txBody>
      </p:sp>
      <p:sp>
        <p:nvSpPr>
          <p:cNvPr id="343" name="Text Box 171">
            <a:extLst>
              <a:ext uri="{FF2B5EF4-FFF2-40B4-BE49-F238E27FC236}">
                <a16:creationId xmlns:a16="http://schemas.microsoft.com/office/drawing/2014/main" id="{895DA4AD-7FF4-4ADA-826B-B2F550EE1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6242543"/>
            <a:ext cx="685800" cy="446886"/>
          </a:xfrm>
          <a:prstGeom prst="rect">
            <a:avLst/>
          </a:pr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V</a:t>
            </a:r>
          </a:p>
        </p:txBody>
      </p:sp>
      <p:sp>
        <p:nvSpPr>
          <p:cNvPr id="175" name="Oval 174">
            <a:extLst>
              <a:ext uri="{FF2B5EF4-FFF2-40B4-BE49-F238E27FC236}">
                <a16:creationId xmlns:a16="http://schemas.microsoft.com/office/drawing/2014/main" id="{E685A11E-93F5-49DA-BAB2-DD48F33CF9D5}"/>
              </a:ext>
            </a:extLst>
          </p:cNvPr>
          <p:cNvSpPr/>
          <p:nvPr/>
        </p:nvSpPr>
        <p:spPr>
          <a:xfrm>
            <a:off x="-902978" y="4207024"/>
            <a:ext cx="2415560" cy="241556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A977875D-4310-4553-B833-6668DBBFB12B}"/>
              </a:ext>
            </a:extLst>
          </p:cNvPr>
          <p:cNvSpPr/>
          <p:nvPr/>
        </p:nvSpPr>
        <p:spPr>
          <a:xfrm>
            <a:off x="10764049" y="4594657"/>
            <a:ext cx="3246068" cy="3246068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E135A9BF-8B30-48A6-A227-F8E5452F29A1}"/>
              </a:ext>
            </a:extLst>
          </p:cNvPr>
          <p:cNvSpPr/>
          <p:nvPr/>
        </p:nvSpPr>
        <p:spPr>
          <a:xfrm>
            <a:off x="10668000" y="-685992"/>
            <a:ext cx="2096718" cy="2096718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675C4D9A-CE65-41E8-9A18-9F1C2D10DC55}"/>
              </a:ext>
            </a:extLst>
          </p:cNvPr>
          <p:cNvSpPr/>
          <p:nvPr/>
        </p:nvSpPr>
        <p:spPr>
          <a:xfrm>
            <a:off x="-1075938" y="867191"/>
            <a:ext cx="1718848" cy="1718848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5294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360000">
                                      <p:cBhvr>
                                        <p:cTn id="20" dur="20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2" dur="20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3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" grpId="0" animBg="1"/>
      <p:bldP spid="341" grpId="0" animBg="1"/>
      <p:bldP spid="342" grpId="0"/>
      <p:bldP spid="343" grpId="0" uiExpand="1" build="allAtOnce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668871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BC8685E-8486-4B79-B3CB-0A263B58A6D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5C6EE2A-C4AA-47DC-9533-3B081EBDED8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FC0A572-D064-4008-87B2-4D41337FFB56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8A2D232-07D5-44DA-9EFF-4DB67DF2E012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F1B6F4-620D-480A-8050-FACD4AD27F22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75" name="Rectangle 36">
            <a:extLst>
              <a:ext uri="{FF2B5EF4-FFF2-40B4-BE49-F238E27FC236}">
                <a16:creationId xmlns:a16="http://schemas.microsoft.com/office/drawing/2014/main" id="{B823F176-3E5C-4D13-8C59-B8EE9A929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502" y="2022884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76" name="Group 179">
            <a:extLst>
              <a:ext uri="{FF2B5EF4-FFF2-40B4-BE49-F238E27FC236}">
                <a16:creationId xmlns:a16="http://schemas.microsoft.com/office/drawing/2014/main" id="{E68DEB7F-9518-4EA6-AEB4-B5A3DF8E2F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554913"/>
              </p:ext>
            </p:extLst>
          </p:nvPr>
        </p:nvGraphicFramePr>
        <p:xfrm>
          <a:off x="1745321" y="1179633"/>
          <a:ext cx="8701358" cy="3565938"/>
        </p:xfrm>
        <a:graphic>
          <a:graphicData uri="http://schemas.openxmlformats.org/drawingml/2006/table">
            <a:tbl>
              <a:tblPr/>
              <a:tblGrid>
                <a:gridCol w="1421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47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03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54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0517">
                <a:tc row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   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ô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́ 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liệ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            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Lầ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N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ô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́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gh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rê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ó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è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ộ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dò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ượ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A)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íc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U.I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63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ô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uất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W)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Hiệ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ệ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hế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V)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6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Với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1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6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0,82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04D49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8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Với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2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3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6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0,51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04D49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C91C889C-65E5-4F5D-8E7B-183B19890486}"/>
              </a:ext>
            </a:extLst>
          </p:cNvPr>
          <p:cNvCxnSpPr/>
          <p:nvPr/>
        </p:nvCxnSpPr>
        <p:spPr bwMode="auto">
          <a:xfrm>
            <a:off x="1774622" y="1199348"/>
            <a:ext cx="1372434" cy="1889635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178" name="Text Box 9">
            <a:extLst>
              <a:ext uri="{FF2B5EF4-FFF2-40B4-BE49-F238E27FC236}">
                <a16:creationId xmlns:a16="http://schemas.microsoft.com/office/drawing/2014/main" id="{13867460-5064-4A20-84E9-BFAF47CCA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82" y="4988354"/>
            <a:ext cx="9728854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Hãy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tích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U.I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đối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so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sánh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tích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bỏ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sai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phép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348" name="TextBox 347">
            <a:extLst>
              <a:ext uri="{FF2B5EF4-FFF2-40B4-BE49-F238E27FC236}">
                <a16:creationId xmlns:a16="http://schemas.microsoft.com/office/drawing/2014/main" id="{B9CE26DA-0AA0-4027-A60D-B3A828524E08}"/>
              </a:ext>
            </a:extLst>
          </p:cNvPr>
          <p:cNvSpPr txBox="1"/>
          <p:nvPr/>
        </p:nvSpPr>
        <p:spPr>
          <a:xfrm>
            <a:off x="9378949" y="3356008"/>
            <a:ext cx="91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</a:pPr>
            <a:r>
              <a:rPr lang="en-US" sz="2400" b="1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4,92</a:t>
            </a:r>
          </a:p>
        </p:txBody>
      </p:sp>
      <p:sp>
        <p:nvSpPr>
          <p:cNvPr id="349" name="TextBox 348">
            <a:extLst>
              <a:ext uri="{FF2B5EF4-FFF2-40B4-BE49-F238E27FC236}">
                <a16:creationId xmlns:a16="http://schemas.microsoft.com/office/drawing/2014/main" id="{924557F3-AD58-48BF-AE9C-73CFCCC60C00}"/>
              </a:ext>
            </a:extLst>
          </p:cNvPr>
          <p:cNvSpPr txBox="1"/>
          <p:nvPr/>
        </p:nvSpPr>
        <p:spPr>
          <a:xfrm>
            <a:off x="9397237" y="4158057"/>
            <a:ext cx="91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</a:pPr>
            <a:r>
              <a:rPr lang="en-US" sz="2400" b="1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3,06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931204B-6D0A-484D-B48F-1255E0B0DB20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465CAD1-CB02-4009-8176-025CB694E1F1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E779108-59BA-4B63-A0D7-D993FED782C4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96D1BE4-98F5-4A78-86BE-9309C066B8E9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7111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" grpId="0"/>
      <p:bldP spid="3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580093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BC8685E-8486-4B79-B3CB-0A263B58A6D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5C6EE2A-C4AA-47DC-9533-3B081EBDED8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FC0A572-D064-4008-87B2-4D41337FFB56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8A2D232-07D5-44DA-9EFF-4DB67DF2E012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F1B6F4-620D-480A-8050-FACD4AD27F22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75" name="Rectangle 36">
            <a:extLst>
              <a:ext uri="{FF2B5EF4-FFF2-40B4-BE49-F238E27FC236}">
                <a16:creationId xmlns:a16="http://schemas.microsoft.com/office/drawing/2014/main" id="{B823F176-3E5C-4D13-8C59-B8EE9A929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502" y="1934106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C91C889C-65E5-4F5D-8E7B-183B19890486}"/>
              </a:ext>
            </a:extLst>
          </p:cNvPr>
          <p:cNvCxnSpPr/>
          <p:nvPr/>
        </p:nvCxnSpPr>
        <p:spPr bwMode="auto">
          <a:xfrm>
            <a:off x="1763609" y="1117207"/>
            <a:ext cx="1372434" cy="1889635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4" name="Rectangle 206">
                <a:extLst>
                  <a:ext uri="{FF2B5EF4-FFF2-40B4-BE49-F238E27FC236}">
                    <a16:creationId xmlns:a16="http://schemas.microsoft.com/office/drawing/2014/main" id="{9F716146-4414-4992-AAEC-49C75C1B73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7859" y="5423683"/>
                <a:ext cx="4555620" cy="446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2400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ích </a:t>
                </a:r>
                <a:r>
                  <a:rPr lang="de-DE" altLang="en-US" sz="2400" b="1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U.I </a:t>
                </a:r>
                <a14:m>
                  <m:oMath xmlns:m="http://schemas.openxmlformats.org/officeDocument/2006/math">
                    <m:r>
                      <a:rPr lang="de-DE" altLang="en-US" sz="2400" b="1" i="1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sz="2400" b="1" dirty="0" err="1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1" baseline="-25000" dirty="0" err="1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m</a:t>
                </a:r>
                <a:r>
                  <a:rPr lang="en-US" sz="2400" b="1" baseline="-25000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:r>
                  <a:rPr lang="de-DE" altLang="en-US" sz="2400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ghi trên bóng đèn</a:t>
                </a:r>
                <a:endParaRPr lang="en-US" altLang="en-US" sz="2400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44" name="Rectangle 206">
                <a:extLst>
                  <a:ext uri="{FF2B5EF4-FFF2-40B4-BE49-F238E27FC236}">
                    <a16:creationId xmlns:a16="http://schemas.microsoft.com/office/drawing/2014/main" id="{9F716146-4414-4992-AAEC-49C75C1B73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7859" y="5423683"/>
                <a:ext cx="4555620" cy="446886"/>
              </a:xfrm>
              <a:prstGeom prst="rect">
                <a:avLst/>
              </a:prstGeom>
              <a:blipFill>
                <a:blip r:embed="rId2"/>
                <a:stretch>
                  <a:fillRect l="-2410" t="-12329" b="-328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5" name="Rectangle 344">
            <a:extLst>
              <a:ext uri="{FF2B5EF4-FFF2-40B4-BE49-F238E27FC236}">
                <a16:creationId xmlns:a16="http://schemas.microsoft.com/office/drawing/2014/main" id="{AE0E779C-5D9A-41CA-86CD-53C3159D3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693" y="4830908"/>
            <a:ext cx="3740104" cy="118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Calibri" panose="020F0502020204030204" pitchFamily="34" charset="0"/>
              <a:buNone/>
            </a:pPr>
            <a:endParaRPr lang="en-US" altLang="en-US" sz="2400" b="1" i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 typeface="Calibri" panose="020F0502020204030204" pitchFamily="34" charset="0"/>
              <a:buNone/>
            </a:pPr>
            <a:r>
              <a:rPr lang="en-US" altLang="en-US" sz="2400" b="1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: U.I = 4,92 </a:t>
            </a:r>
          </a:p>
          <a:p>
            <a:pPr eaLnBrk="1" hangingPunct="1">
              <a:spcBef>
                <a:spcPct val="0"/>
              </a:spcBef>
              <a:buClrTx/>
              <a:buFont typeface="Calibri" panose="020F0502020204030204" pitchFamily="34" charset="0"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+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: U.I = 3,06</a:t>
            </a: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12A4346F-2C68-4A83-83DA-95A2C8A1ACF4}"/>
              </a:ext>
            </a:extLst>
          </p:cNvPr>
          <p:cNvSpPr/>
          <p:nvPr/>
        </p:nvSpPr>
        <p:spPr>
          <a:xfrm>
            <a:off x="5358384" y="5423683"/>
            <a:ext cx="1389888" cy="347154"/>
          </a:xfrm>
          <a:prstGeom prst="rightArrow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CF5D553-4888-4029-8B27-E8C93090E541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8A31983-618D-45D3-A42B-E84D4CD464E0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1FF82A4-077B-4DBE-A9AD-F9D088E9E7E9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AA41703-05B3-48FB-900A-6FBEE11BA2BA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aphicFrame>
        <p:nvGraphicFramePr>
          <p:cNvPr id="26" name="Group 179">
            <a:extLst>
              <a:ext uri="{FF2B5EF4-FFF2-40B4-BE49-F238E27FC236}">
                <a16:creationId xmlns:a16="http://schemas.microsoft.com/office/drawing/2014/main" id="{E68DEB7F-9518-4EA6-AEB4-B5A3DF8E2F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0564330"/>
              </p:ext>
            </p:extLst>
          </p:nvPr>
        </p:nvGraphicFramePr>
        <p:xfrm>
          <a:off x="1745321" y="1090855"/>
          <a:ext cx="8701358" cy="3565938"/>
        </p:xfrm>
        <a:graphic>
          <a:graphicData uri="http://schemas.openxmlformats.org/drawingml/2006/table">
            <a:tbl>
              <a:tblPr/>
              <a:tblGrid>
                <a:gridCol w="1421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47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03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54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94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0517">
                <a:tc row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   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ô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́ 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liệ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            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Lầ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N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ô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́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gh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rê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ó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è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ộ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dò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ượ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A)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íc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U.I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63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ô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uất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W)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Hiệ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ệ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hế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V)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6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Với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1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6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0,82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04D49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81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Với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2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3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6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04D49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0,51</a:t>
                      </a: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04D49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683" marB="456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B9CE26DA-0AA0-4027-A60D-B3A828524E08}"/>
              </a:ext>
            </a:extLst>
          </p:cNvPr>
          <p:cNvSpPr txBox="1"/>
          <p:nvPr/>
        </p:nvSpPr>
        <p:spPr>
          <a:xfrm>
            <a:off x="9378949" y="3267230"/>
            <a:ext cx="91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</a:pPr>
            <a:r>
              <a:rPr lang="en-US" sz="2400" b="1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4,9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24557F3-AD58-48BF-AE9C-73CFCCC60C00}"/>
              </a:ext>
            </a:extLst>
          </p:cNvPr>
          <p:cNvSpPr txBox="1"/>
          <p:nvPr/>
        </p:nvSpPr>
        <p:spPr>
          <a:xfrm>
            <a:off x="9397237" y="4069279"/>
            <a:ext cx="91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</a:pPr>
            <a:r>
              <a:rPr lang="en-US" sz="2400" b="1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3,06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91C889C-65E5-4F5D-8E7B-183B19890486}"/>
              </a:ext>
            </a:extLst>
          </p:cNvPr>
          <p:cNvCxnSpPr/>
          <p:nvPr/>
        </p:nvCxnSpPr>
        <p:spPr bwMode="auto">
          <a:xfrm>
            <a:off x="1774622" y="1110570"/>
            <a:ext cx="1372434" cy="1889635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616456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" grpId="0" animBg="1"/>
      <p:bldP spid="345" grpId="0"/>
      <p:bldP spid="2" grpId="0" animBg="1"/>
      <p:bldP spid="27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27792" y="1543049"/>
            <a:ext cx="9382958" cy="4976883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1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h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í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96275" y="814181"/>
            <a:ext cx="4743450" cy="10402967"/>
          </a:xfrm>
          <a:prstGeom prst="rect">
            <a:avLst/>
          </a:prstGeom>
        </p:spPr>
      </p:pic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82" y="1765902"/>
            <a:ext cx="8556983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ia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45E877B0-23A0-3678-AB95-927BB4AD2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1916" y="2795184"/>
                <a:ext cx="3014540" cy="1550532"/>
              </a:xfrm>
              <a:prstGeom prst="round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 lIns="76803" tIns="38402" rIns="76803" bIns="38402" anchor="ctr" anchorCtr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Blackadder ITC" panose="04020505050007020D02" pitchFamily="82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W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t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= UI</a:t>
                </a:r>
              </a:p>
            </p:txBody>
          </p:sp>
        </mc:Choice>
        <mc:Fallback xmlns=""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45E877B0-23A0-3678-AB95-927BB4AD25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1916" y="2795184"/>
                <a:ext cx="3014540" cy="1550532"/>
              </a:xfrm>
              <a:prstGeom prst="roundRect">
                <a:avLst/>
              </a:prstGeom>
              <a:blipFill>
                <a:blip r:embed="rId3"/>
                <a:stretch>
                  <a:fillRect l="-6869" r="-6869" b="-102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CA734D48-E8F3-89AF-F331-E33D0CF1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4633060"/>
            <a:ext cx="7873883" cy="57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lackadder ITC" panose="04020505050007020D02" pitchFamily="82" charset="0"/>
                <a:ea typeface="+mn-ea"/>
                <a:cs typeface="Calibri" panose="020F0502020204030204" pitchFamily="34" charset="0"/>
              </a:rPr>
              <a:t>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Blackadder ITC" panose="04020505050007020D02" pitchFamily="82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ò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W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F28FA4F-6941-6978-8181-0EC6969A1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5206134"/>
            <a:ext cx="7873883" cy="560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J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D1444EA-E0D4-23D3-CF16-53B34442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5763758"/>
            <a:ext cx="7873883" cy="560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i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ò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ạ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qu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s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8677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2" grpId="0" animBg="1"/>
      <p:bldP spid="13" grpId="0"/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2967705"/>
            <a:ext cx="10021461" cy="3552227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744772"/>
            <a:ext cx="9445045" cy="107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Chứng minh rằng đối với đoạn mạch điện chỉ chứa điện trở thì công suất điện của điện trở còn được xác định bởi biểu thức: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238" y="3064454"/>
            <a:ext cx="704202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a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: U = IR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6238" y="3790318"/>
                <a:ext cx="4320595" cy="643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= IRI = RI</a:t>
                </a:r>
                <a:r>
                  <a:rPr lang="en-US" sz="3200" baseline="30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238" y="3790318"/>
                <a:ext cx="4320595" cy="643863"/>
              </a:xfrm>
              <a:prstGeom prst="rect">
                <a:avLst/>
              </a:prstGeom>
              <a:blipFill>
                <a:blip r:embed="rId4"/>
                <a:stretch>
                  <a:fillRect t="-5714" b="-3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23B014DC-50A7-5E89-B06D-DFB99A105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652" y="1700937"/>
                <a:ext cx="3014540" cy="1190150"/>
              </a:xfrm>
              <a:prstGeom prst="round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76803" tIns="38402" rIns="76803" bIns="38402" anchor="ctr" anchorCtr="0">
                <a:spAutoFit/>
              </a:bodyPr>
              <a:lstStyle/>
              <a:p>
                <a:pPr lvl="0" algn="ctr">
                  <a:lnSpc>
                    <a:spcPct val="120000"/>
                  </a:lnSpc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Blackadder ITC" panose="04020505050007020D02" pitchFamily="82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RI</a:t>
                </a:r>
                <a:r>
                  <a:rPr lang="en-US" sz="3600" b="1" baseline="30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23B014DC-50A7-5E89-B06D-DFB99A1050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1652" y="1700937"/>
                <a:ext cx="3014540" cy="1190150"/>
              </a:xfrm>
              <a:prstGeom prst="roundRect">
                <a:avLst/>
              </a:prstGeom>
              <a:blipFill>
                <a:blip r:embed="rId5"/>
                <a:stretch>
                  <a:fillRect b="-923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EECB55C2-21E0-4359-304C-957D5F1FF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7912" y="4354000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Lại</a:t>
                </a:r>
                <a:r>
                  <a:rPr kumimoji="0" lang="en-US" altLang="en-US" sz="3200" b="1" i="0" u="none" strike="noStrike" kern="1200" cap="none" spc="0" normalizeH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32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có</a:t>
                </a:r>
                <a:r>
                  <a:rPr lang="en-US" altLang="en-US" sz="3200" b="1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: 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b="1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b="1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EECB55C2-21E0-4359-304C-957D5F1FF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7912" y="4354000"/>
                <a:ext cx="7042020" cy="960232"/>
              </a:xfrm>
              <a:prstGeom prst="rect">
                <a:avLst/>
              </a:prstGeom>
              <a:blipFill>
                <a:blip r:embed="rId6"/>
                <a:stretch>
                  <a:fillRect l="-2424" b="-10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5">
                <a:extLst>
                  <a:ext uri="{FF2B5EF4-FFF2-40B4-BE49-F238E27FC236}">
                    <a16:creationId xmlns:a16="http://schemas.microsoft.com/office/drawing/2014/main" id="{3932EE8B-7A76-C57C-9E18-555FAB1169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7912" y="5412825"/>
                <a:ext cx="4320595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= U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 Box 25">
                <a:extLst>
                  <a:ext uri="{FF2B5EF4-FFF2-40B4-BE49-F238E27FC236}">
                    <a16:creationId xmlns:a16="http://schemas.microsoft.com/office/drawing/2014/main" id="{3932EE8B-7A76-C57C-9E18-555FAB116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7912" y="5412825"/>
                <a:ext cx="4320595" cy="960232"/>
              </a:xfrm>
              <a:prstGeom prst="rect">
                <a:avLst/>
              </a:prstGeom>
              <a:blipFill>
                <a:blip r:embed="rId7"/>
                <a:stretch>
                  <a:fillRect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532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9" grpId="0"/>
      <p:bldP spid="10" grpId="0"/>
      <p:bldP spid="5" grpId="0"/>
      <p:bldP spid="11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3366774"/>
            <a:ext cx="10021461" cy="321525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234" y="786950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2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433" y="814181"/>
            <a:ext cx="7372218" cy="573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40</a:t>
            </a:r>
            <a:r>
              <a:rPr lang="el-GR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Ω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R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2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60 </a:t>
            </a:r>
            <a:r>
              <a:rPr lang="el-GR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U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B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24 V; R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B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?; </a:t>
            </a:r>
            <a:r>
              <a:rPr lang="en-US" sz="28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28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lang="en-US" altLang="en-US" sz="2800" b="1" dirty="0">
              <a:solidFill>
                <a:srgbClr val="2E353A"/>
              </a:solidFill>
              <a:latin typeface="Calibri" panose="020F0502020204030204"/>
              <a:cs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450" y="3793651"/>
            <a:ext cx="2183419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a.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//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7788" y="3563910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alt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40.6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40 + 60</m:t>
                        </m:r>
                      </m:den>
                    </m:f>
                  </m:oMath>
                </a14:m>
                <a:r>
                  <a:rPr kumimoji="0" lang="en-US" alt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cs typeface="Calibri" panose="020F0502020204030204" pitchFamily="34" charset="0"/>
                  </a:rPr>
                  <a:t> = 24 </a:t>
                </a:r>
                <a:r>
                  <a:rPr lang="el-GR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</a:t>
                </a:r>
                <a:endParaRPr lang="en-US" altLang="en-US" sz="3200" dirty="0">
                  <a:solidFill>
                    <a:srgbClr val="002060"/>
                  </a:solidFill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788" y="3563910"/>
                <a:ext cx="7042020" cy="960232"/>
              </a:xfrm>
              <a:prstGeom prst="rect">
                <a:avLst/>
              </a:prstGeom>
              <a:blipFill>
                <a:blip r:embed="rId4"/>
                <a:stretch>
                  <a:fillRect b="-10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BA67C889-1087-6223-6D8B-6DA676D52BB6}"/>
              </a:ext>
            </a:extLst>
          </p:cNvPr>
          <p:cNvGrpSpPr/>
          <p:nvPr/>
        </p:nvGrpSpPr>
        <p:grpSpPr>
          <a:xfrm>
            <a:off x="3672869" y="1326142"/>
            <a:ext cx="5665693" cy="1812345"/>
            <a:chOff x="3958903" y="1371546"/>
            <a:chExt cx="5665693" cy="181234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AF515FB-2467-4067-2F88-8FB5AA0D92F5}"/>
                </a:ext>
              </a:extLst>
            </p:cNvPr>
            <p:cNvCxnSpPr>
              <a:cxnSpLocks/>
            </p:cNvCxnSpPr>
            <p:nvPr/>
          </p:nvCxnSpPr>
          <p:spPr>
            <a:xfrm>
              <a:off x="5482549" y="3061010"/>
              <a:ext cx="270842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D15DF3A-B931-18B8-CD29-C589EBE69257}"/>
                </a:ext>
              </a:extLst>
            </p:cNvPr>
            <p:cNvSpPr/>
            <p:nvPr/>
          </p:nvSpPr>
          <p:spPr>
            <a:xfrm>
              <a:off x="4530195" y="2504289"/>
              <a:ext cx="171863" cy="1718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630B59C-3582-2E72-2F90-CA748949340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42120" y="2368640"/>
              <a:ext cx="366647" cy="4464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DF1389F-3460-960B-8A00-47943A40D324}"/>
                </a:ext>
              </a:extLst>
            </p:cNvPr>
            <p:cNvSpPr/>
            <p:nvPr/>
          </p:nvSpPr>
          <p:spPr>
            <a:xfrm>
              <a:off x="8882030" y="2513814"/>
              <a:ext cx="171863" cy="1718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949CB64-9257-6E36-60F9-1D842C765A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93955" y="2378165"/>
              <a:ext cx="366647" cy="4464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B7CDF00-541D-238E-2AA0-ED48C2D04A76}"/>
                </a:ext>
              </a:extLst>
            </p:cNvPr>
            <p:cNvSpPr txBox="1"/>
            <p:nvPr/>
          </p:nvSpPr>
          <p:spPr>
            <a:xfrm>
              <a:off x="3958903" y="2235921"/>
              <a:ext cx="570703" cy="81433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endParaRPr lang="vi-VN" sz="3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7B4EAD-ACBE-281C-8F57-6656D4C4B9E2}"/>
                </a:ext>
              </a:extLst>
            </p:cNvPr>
            <p:cNvSpPr txBox="1"/>
            <p:nvPr/>
          </p:nvSpPr>
          <p:spPr>
            <a:xfrm>
              <a:off x="9053893" y="2245446"/>
              <a:ext cx="570703" cy="81433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  <a:endParaRPr lang="vi-VN" sz="3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E0A62DB-3AD5-FB97-7503-10EF9EC28A72}"/>
                </a:ext>
              </a:extLst>
            </p:cNvPr>
            <p:cNvSpPr txBox="1"/>
            <p:nvPr/>
          </p:nvSpPr>
          <p:spPr>
            <a:xfrm>
              <a:off x="4406528" y="1957062"/>
              <a:ext cx="414267" cy="72861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  <a:endParaRPr lang="vi-VN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4CF22A7-08AC-5DD6-FBD7-71B56EC82A7B}"/>
                </a:ext>
              </a:extLst>
            </p:cNvPr>
            <p:cNvSpPr txBox="1"/>
            <p:nvPr/>
          </p:nvSpPr>
          <p:spPr>
            <a:xfrm>
              <a:off x="8749833" y="2005972"/>
              <a:ext cx="41426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latin typeface="Calibri" panose="020F0502020204030204" pitchFamily="34" charset="0"/>
                  <a:cs typeface="Calibri" panose="020F0502020204030204" pitchFamily="34" charset="0"/>
                </a:rPr>
                <a:t>-</a:t>
              </a:r>
              <a:endParaRPr lang="vi-VN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A457C82-B8DC-6D5A-9E0E-48E263C47D06}"/>
                </a:ext>
              </a:extLst>
            </p:cNvPr>
            <p:cNvSpPr txBox="1"/>
            <p:nvPr/>
          </p:nvSpPr>
          <p:spPr>
            <a:xfrm>
              <a:off x="6199307" y="1371546"/>
              <a:ext cx="119197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4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400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8342AFC-4339-A10C-EB05-1785F8E3A510}"/>
                </a:ext>
              </a:extLst>
            </p:cNvPr>
            <p:cNvCxnSpPr>
              <a:cxnSpLocks/>
            </p:cNvCxnSpPr>
            <p:nvPr/>
          </p:nvCxnSpPr>
          <p:spPr>
            <a:xfrm>
              <a:off x="5482549" y="2005162"/>
              <a:ext cx="270842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885E2230-D4ED-C96F-CD43-93C6823AC2D5}"/>
                </a:ext>
              </a:extLst>
            </p:cNvPr>
            <p:cNvSpPr/>
            <p:nvPr/>
          </p:nvSpPr>
          <p:spPr>
            <a:xfrm>
              <a:off x="6307317" y="1874877"/>
              <a:ext cx="1033100" cy="252388"/>
            </a:xfrm>
            <a:prstGeom prst="rect">
              <a:avLst/>
            </a:prstGeom>
            <a:solidFill>
              <a:sysClr val="window" lastClr="FFFFFF"/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A3FF648-9128-B0CB-B10E-5B4C80998CC8}"/>
                </a:ext>
              </a:extLst>
            </p:cNvPr>
            <p:cNvSpPr/>
            <p:nvPr/>
          </p:nvSpPr>
          <p:spPr>
            <a:xfrm>
              <a:off x="6307317" y="2931503"/>
              <a:ext cx="1033100" cy="252388"/>
            </a:xfrm>
            <a:prstGeom prst="rect">
              <a:avLst/>
            </a:prstGeom>
            <a:solidFill>
              <a:sysClr val="window" lastClr="FFFFFF"/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41F50E7-4259-918F-A748-75D74A5B2771}"/>
                </a:ext>
              </a:extLst>
            </p:cNvPr>
            <p:cNvSpPr txBox="1"/>
            <p:nvPr/>
          </p:nvSpPr>
          <p:spPr>
            <a:xfrm>
              <a:off x="6250171" y="2384082"/>
              <a:ext cx="1090245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4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400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22EB284-71DF-B444-B537-367635F7B5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82549" y="2005972"/>
              <a:ext cx="0" cy="105380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3E543FC-9E10-24FA-0602-ED3BDE6C636E}"/>
                </a:ext>
              </a:extLst>
            </p:cNvPr>
            <p:cNvCxnSpPr>
              <a:cxnSpLocks/>
            </p:cNvCxnSpPr>
            <p:nvPr/>
          </p:nvCxnSpPr>
          <p:spPr>
            <a:xfrm>
              <a:off x="4619625" y="2593522"/>
              <a:ext cx="862924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A031E3CF-D1CD-7C42-5ED3-73EBDFBEEECE}"/>
                </a:ext>
              </a:extLst>
            </p:cNvPr>
            <p:cNvCxnSpPr>
              <a:cxnSpLocks/>
            </p:cNvCxnSpPr>
            <p:nvPr/>
          </p:nvCxnSpPr>
          <p:spPr>
            <a:xfrm>
              <a:off x="8190969" y="2595551"/>
              <a:ext cx="743481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2086590-E278-E454-E08F-D8F2F22B54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90969" y="1996447"/>
              <a:ext cx="0" cy="105380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49" name="Text Box 25">
            <a:extLst>
              <a:ext uri="{FF2B5EF4-FFF2-40B4-BE49-F238E27FC236}">
                <a16:creationId xmlns:a16="http://schemas.microsoft.com/office/drawing/2014/main" id="{ED6BD3E6-A7B1-1935-1A00-2343A681B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208" y="4810310"/>
            <a:ext cx="5113842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.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ạch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FB112466-E020-1B54-CDD4-28F7E62692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7788" y="5534942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 = 24 W </a:t>
                </a:r>
              </a:p>
            </p:txBody>
          </p:sp>
        </mc:Choice>
        <mc:Fallback xmlns=""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FB112466-E020-1B54-CDD4-28F7E6269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788" y="5534942"/>
                <a:ext cx="7042020" cy="960232"/>
              </a:xfrm>
              <a:prstGeom prst="rect">
                <a:avLst/>
              </a:prstGeom>
              <a:blipFill>
                <a:blip r:embed="rId5"/>
                <a:stretch>
                  <a:fillRect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28745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9" grpId="0"/>
      <p:bldP spid="10" grpId="0"/>
      <p:bldP spid="49" grpId="0"/>
      <p:bldP spid="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3539635"/>
            <a:ext cx="10021461" cy="268991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72" y="1015337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30" y="1899201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3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528" y="1926432"/>
            <a:ext cx="7702417" cy="573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28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1 000 W = 1 kW;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 = 0,5.30 = 15h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W = ? kW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175897"/>
            <a:ext cx="2028825" cy="2028825"/>
          </a:xfrm>
          <a:prstGeom prst="rect">
            <a:avLst/>
          </a:prstGeom>
        </p:spPr>
      </p:pic>
      <p:sp>
        <p:nvSpPr>
          <p:cNvPr id="49" name="Text Box 25">
            <a:extLst>
              <a:ext uri="{FF2B5EF4-FFF2-40B4-BE49-F238E27FC236}">
                <a16:creationId xmlns:a16="http://schemas.microsoft.com/office/drawing/2014/main" id="{ED6BD3E6-A7B1-1935-1A00-2343A681B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4035726"/>
            <a:ext cx="824968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ă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lượ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à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ấm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iêu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hụ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ro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30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gày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50" name="Text Box 25">
            <a:extLst>
              <a:ext uri="{FF2B5EF4-FFF2-40B4-BE49-F238E27FC236}">
                <a16:creationId xmlns:a16="http://schemas.microsoft.com/office/drawing/2014/main" id="{FB112466-E020-1B54-CDD4-28F7E6269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998" y="4697233"/>
            <a:ext cx="7042020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t = 1.15 </a:t>
            </a:r>
            <a:r>
              <a:rPr lang="en-US" altLang="en-US" sz="3200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= 15 kWh</a:t>
            </a:r>
          </a:p>
        </p:txBody>
      </p:sp>
    </p:spTree>
    <p:extLst>
      <p:ext uri="{BB962C8B-B14F-4D97-AF65-F5344CB8AC3E}">
        <p14:creationId xmlns:p14="http://schemas.microsoft.com/office/powerpoint/2010/main" val="272953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!!1">
            <a:extLst>
              <a:ext uri="{FF2B5EF4-FFF2-40B4-BE49-F238E27FC236}">
                <a16:creationId xmlns:a16="http://schemas.microsoft.com/office/drawing/2014/main" id="{222199D7-454E-40D4-97F8-5D16DD3DC400}"/>
              </a:ext>
            </a:extLst>
          </p:cNvPr>
          <p:cNvSpPr/>
          <p:nvPr/>
        </p:nvSpPr>
        <p:spPr>
          <a:xfrm>
            <a:off x="541020" y="999031"/>
            <a:ext cx="11109960" cy="485993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E0B165-21B4-4034-8691-C6A22FA5F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180" y="1659285"/>
            <a:ext cx="1007364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i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ga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iệ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ư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ụ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qu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ồi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ơm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bếp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…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ũ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ă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ứ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â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ứ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EBD11F3-2EB5-47B9-BD44-77674E13FF5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2F6BAAE-14F6-4724-8D7B-AC1392CD29B6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7DEE5C0-1155-48B9-9D6B-1191AE9DCC8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F21FBF2-6FC7-4482-A16F-36841EE69DC8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2CB9098-4610-4958-89F1-089DFC14697A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28" name="!!3">
            <a:extLst>
              <a:ext uri="{FF2B5EF4-FFF2-40B4-BE49-F238E27FC236}">
                <a16:creationId xmlns:a16="http://schemas.microsoft.com/office/drawing/2014/main" id="{00E6C99B-EF88-4B9D-9BE0-267C0ED19642}"/>
              </a:ext>
            </a:extLst>
          </p:cNvPr>
          <p:cNvSpPr/>
          <p:nvPr/>
        </p:nvSpPr>
        <p:spPr>
          <a:xfrm flipV="1">
            <a:off x="1173480" y="1346055"/>
            <a:ext cx="6447322" cy="45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1" name="!!4">
            <a:extLst>
              <a:ext uri="{FF2B5EF4-FFF2-40B4-BE49-F238E27FC236}">
                <a16:creationId xmlns:a16="http://schemas.microsoft.com/office/drawing/2014/main" id="{B592CB5F-EF9D-4472-8FE2-E9080BB0A5D3}"/>
              </a:ext>
            </a:extLst>
          </p:cNvPr>
          <p:cNvSpPr/>
          <p:nvPr/>
        </p:nvSpPr>
        <p:spPr>
          <a:xfrm>
            <a:off x="4679482" y="5420506"/>
            <a:ext cx="6293318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4E126A-D127-45F5-9DDA-316F2FC8F1D5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9B3A9BD-FB24-4D43-A429-2FA5D4290746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8278799-F254-4E28-93DF-9E4558FB4F5D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C682086-18A6-45FF-8387-4C73AD84B0B9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D250776-E8D9-4FFF-94CF-0EEBCA1D3596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22" name="Rectangle 26">
            <a:extLst>
              <a:ext uri="{FF2B5EF4-FFF2-40B4-BE49-F238E27FC236}">
                <a16:creationId xmlns:a16="http://schemas.microsoft.com/office/drawing/2014/main" id="{7307684C-DF46-46D3-9A69-B7A92638EA07}"/>
              </a:ext>
            </a:extLst>
          </p:cNvPr>
          <p:cNvSpPr/>
          <p:nvPr/>
        </p:nvSpPr>
        <p:spPr>
          <a:xfrm rot="10800000" flipH="1">
            <a:off x="504092" y="257714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Rectangle 27">
            <a:extLst>
              <a:ext uri="{FF2B5EF4-FFF2-40B4-BE49-F238E27FC236}">
                <a16:creationId xmlns:a16="http://schemas.microsoft.com/office/drawing/2014/main" id="{A6191608-4D7F-443C-8EFF-863F8B22FC16}"/>
              </a:ext>
            </a:extLst>
          </p:cNvPr>
          <p:cNvSpPr/>
          <p:nvPr/>
        </p:nvSpPr>
        <p:spPr>
          <a:xfrm rot="10800000" flipH="1">
            <a:off x="838786" y="257714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Rectangle 28">
            <a:extLst>
              <a:ext uri="{FF2B5EF4-FFF2-40B4-BE49-F238E27FC236}">
                <a16:creationId xmlns:a16="http://schemas.microsoft.com/office/drawing/2014/main" id="{A81BC3F8-2610-4D7E-8E64-D7DC84D20DCE}"/>
              </a:ext>
            </a:extLst>
          </p:cNvPr>
          <p:cNvSpPr/>
          <p:nvPr/>
        </p:nvSpPr>
        <p:spPr>
          <a:xfrm rot="10800000" flipH="1">
            <a:off x="1508174" y="257714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Rectangle 29">
            <a:extLst>
              <a:ext uri="{FF2B5EF4-FFF2-40B4-BE49-F238E27FC236}">
                <a16:creationId xmlns:a16="http://schemas.microsoft.com/office/drawing/2014/main" id="{C995B284-8C56-48DC-A7B3-109A6F0183A7}"/>
              </a:ext>
            </a:extLst>
          </p:cNvPr>
          <p:cNvSpPr/>
          <p:nvPr/>
        </p:nvSpPr>
        <p:spPr>
          <a:xfrm rot="10800000" flipH="1">
            <a:off x="1173568" y="257714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!!2">
            <a:extLst>
              <a:ext uri="{FF2B5EF4-FFF2-40B4-BE49-F238E27FC236}">
                <a16:creationId xmlns:a16="http://schemas.microsoft.com/office/drawing/2014/main" id="{15A6ACD8-0693-4D93-A186-4BC8C355B7DC}"/>
              </a:ext>
            </a:extLst>
          </p:cNvPr>
          <p:cNvSpPr txBox="1"/>
          <p:nvPr/>
        </p:nvSpPr>
        <p:spPr>
          <a:xfrm>
            <a:off x="-3346201" y="-3893641"/>
            <a:ext cx="4114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KIỂM TRA BÀI CŨ</a:t>
            </a:r>
            <a:endParaRPr lang="vi-VN" sz="3600" u="sng" dirty="0">
              <a:solidFill>
                <a:srgbClr val="39B28E"/>
              </a:solidFill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AE91462-B1A3-4646-AA7C-FDE07C549A08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-6881990" y="-3235195"/>
            <a:ext cx="8900683" cy="1097280"/>
            <a:chOff x="178119" y="1403521"/>
            <a:chExt cx="11867577" cy="1097280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FF7AF86-FC70-444C-84C7-C949BD6A007A}"/>
                </a:ext>
              </a:extLst>
            </p:cNvPr>
            <p:cNvGrpSpPr/>
            <p:nvPr/>
          </p:nvGrpSpPr>
          <p:grpSpPr>
            <a:xfrm>
              <a:off x="1225869" y="1403521"/>
              <a:ext cx="10819827" cy="1097280"/>
              <a:chOff x="279719" y="4456612"/>
              <a:chExt cx="10819827" cy="1097280"/>
            </a:xfrm>
          </p:grpSpPr>
          <p:sp>
            <p:nvSpPr>
              <p:cNvPr id="39" name="Flowchart: Alternate Process 38">
                <a:extLst>
                  <a:ext uri="{FF2B5EF4-FFF2-40B4-BE49-F238E27FC236}">
                    <a16:creationId xmlns:a16="http://schemas.microsoft.com/office/drawing/2014/main" id="{E5B643A3-FACF-4E70-AB23-1241D7D642D2}"/>
                  </a:ext>
                </a:extLst>
              </p:cNvPr>
              <p:cNvSpPr/>
              <p:nvPr>
                <p:custDataLst>
                  <p:tags r:id="rId19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noFill/>
              <a:ln w="9525" cap="flat" cmpd="sng" algn="ctr">
                <a:solidFill>
                  <a:srgbClr val="F04D4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40" name="Rounded Rectangle 64">
                <a:extLst>
                  <a:ext uri="{FF2B5EF4-FFF2-40B4-BE49-F238E27FC236}">
                    <a16:creationId xmlns:a16="http://schemas.microsoft.com/office/drawing/2014/main" id="{B089FB0D-52A0-48FF-B097-CF20FF925C1E}"/>
                  </a:ext>
                </a:extLst>
              </p:cNvPr>
              <p:cNvSpPr/>
              <p:nvPr>
                <p:custDataLst>
                  <p:tags r:id="rId20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2" name="Group 55">
              <a:extLst>
                <a:ext uri="{FF2B5EF4-FFF2-40B4-BE49-F238E27FC236}">
                  <a16:creationId xmlns:a16="http://schemas.microsoft.com/office/drawing/2014/main" id="{3D125AF8-A527-40B4-AB9D-5F1C7D965A50}"/>
                </a:ext>
              </a:extLst>
            </p:cNvPr>
            <p:cNvGrpSpPr>
              <a:grpSpLocks/>
            </p:cNvGrpSpPr>
            <p:nvPr>
              <p:custDataLst>
                <p:tags r:id="rId12"/>
              </p:custDataLst>
            </p:nvPr>
          </p:nvGrpSpPr>
          <p:grpSpPr bwMode="auto">
            <a:xfrm>
              <a:off x="178119" y="1840401"/>
              <a:ext cx="1047750" cy="495300"/>
              <a:chOff x="1714500" y="3094038"/>
              <a:chExt cx="1047750" cy="551111"/>
            </a:xfrm>
          </p:grpSpPr>
          <p:sp>
            <p:nvSpPr>
              <p:cNvPr id="37" name="Freeform 8">
                <a:extLst>
                  <a:ext uri="{FF2B5EF4-FFF2-40B4-BE49-F238E27FC236}">
                    <a16:creationId xmlns:a16="http://schemas.microsoft.com/office/drawing/2014/main" id="{04B5EC75-0913-4648-A6DA-5FC63BEFCE17}"/>
                  </a:ext>
                </a:extLst>
              </p:cNvPr>
              <p:cNvSpPr/>
              <p:nvPr>
                <p:custDataLst>
                  <p:tags r:id="rId17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FF0000"/>
                  </a:gs>
                  <a:gs pos="14000">
                    <a:srgbClr val="F04D49"/>
                  </a:gs>
                  <a:gs pos="50000">
                    <a:srgbClr val="F04D49"/>
                  </a:gs>
                  <a:gs pos="100000">
                    <a:srgbClr val="F04D49"/>
                  </a:gs>
                  <a:gs pos="86000">
                    <a:srgbClr val="F04D49"/>
                  </a:gs>
                </a:gsLst>
                <a:lin ang="0" scaled="1"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09F1A41F-1D53-4958-866F-44521C47923C}"/>
                  </a:ext>
                </a:extLst>
              </p:cNvPr>
              <p:cNvSpPr/>
              <p:nvPr>
                <p:custDataLst>
                  <p:tags r:id="rId18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33" name="Rectangle 49">
              <a:extLst>
                <a:ext uri="{FF2B5EF4-FFF2-40B4-BE49-F238E27FC236}">
                  <a16:creationId xmlns:a16="http://schemas.microsoft.com/office/drawing/2014/main" id="{7DA11175-12F1-4F1E-8617-D088784106E4}"/>
                </a:ext>
              </a:extLst>
            </p:cNvPr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749551" y="1698266"/>
              <a:ext cx="90801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buClr>
                  <a:srgbClr val="D7181F"/>
                </a:buClr>
              </a:pP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Biến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trở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là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gì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?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Biến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trở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dùng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để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làm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gì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?</a:t>
              </a:r>
              <a:endParaRPr lang="en-US" sz="2800" b="1" i="1" dirty="0">
                <a:solidFill>
                  <a:srgbClr val="39B28E"/>
                </a:solidFill>
                <a:cs typeface="Calibri" panose="020F0502020204030204" pitchFamily="34" charset="0"/>
                <a:sym typeface="Wingdings" pitchFamily="2" charset="2"/>
              </a:endParaRPr>
            </a:p>
          </p:txBody>
        </p:sp>
        <p:grpSp>
          <p:nvGrpSpPr>
            <p:cNvPr id="34" name="Group 64">
              <a:extLst>
                <a:ext uri="{FF2B5EF4-FFF2-40B4-BE49-F238E27FC236}">
                  <a16:creationId xmlns:a16="http://schemas.microsoft.com/office/drawing/2014/main" id="{7EFC2518-B685-4DFA-9CB5-DE1880A7C8A3}"/>
                </a:ext>
              </a:extLst>
            </p:cNvPr>
            <p:cNvGrpSpPr>
              <a:grpSpLocks/>
            </p:cNvGrpSpPr>
            <p:nvPr>
              <p:custDataLst>
                <p:tags r:id="rId14"/>
              </p:custDataLst>
            </p:nvPr>
          </p:nvGrpSpPr>
          <p:grpSpPr bwMode="auto">
            <a:xfrm>
              <a:off x="982665" y="1611293"/>
              <a:ext cx="1819275" cy="660400"/>
              <a:chOff x="2452688" y="2863775"/>
              <a:chExt cx="1819275" cy="660476"/>
            </a:xfrm>
          </p:grpSpPr>
          <p:sp>
            <p:nvSpPr>
              <p:cNvPr id="35" name="Freeform 12">
                <a:extLst>
                  <a:ext uri="{FF2B5EF4-FFF2-40B4-BE49-F238E27FC236}">
                    <a16:creationId xmlns:a16="http://schemas.microsoft.com/office/drawing/2014/main" id="{08069459-0448-4725-88B5-FE4B1175093C}"/>
                  </a:ext>
                </a:extLst>
              </p:cNvPr>
              <p:cNvSpPr/>
              <p:nvPr>
                <p:custDataLst>
                  <p:tags r:id="rId15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04D49"/>
                  </a:gs>
                  <a:gs pos="0">
                    <a:srgbClr val="F04D49"/>
                  </a:gs>
                  <a:gs pos="50000">
                    <a:srgbClr val="F04D49"/>
                  </a:gs>
                  <a:gs pos="60000">
                    <a:srgbClr val="F04D49"/>
                  </a:gs>
                  <a:gs pos="100000">
                    <a:srgbClr val="F04D49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Freeform 13">
                <a:extLst>
                  <a:ext uri="{FF2B5EF4-FFF2-40B4-BE49-F238E27FC236}">
                    <a16:creationId xmlns:a16="http://schemas.microsoft.com/office/drawing/2014/main" id="{183AF7B5-09A4-4B23-BD92-D1913587C564}"/>
                  </a:ext>
                </a:extLst>
              </p:cNvPr>
              <p:cNvSpPr/>
              <p:nvPr>
                <p:custDataLst>
                  <p:tags r:id="rId16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1" name="Text Box 38">
            <a:extLst>
              <a:ext uri="{FF2B5EF4-FFF2-40B4-BE49-F238E27FC236}">
                <a16:creationId xmlns:a16="http://schemas.microsoft.com/office/drawing/2014/main" id="{BFCB17A0-198C-4136-8BA8-9C0081D3F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40226" y="-1969756"/>
            <a:ext cx="9845305" cy="93932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là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ơ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̉ có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hê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̉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hay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ổi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trị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sô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́.</a:t>
            </a:r>
          </a:p>
          <a:p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ược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̀u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ỉn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ườ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ô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̣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dò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mạc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4DB1421-FC31-42B4-BB14-97D26440174F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10404128" y="-3656331"/>
            <a:ext cx="8893063" cy="1316025"/>
            <a:chOff x="176087" y="3819209"/>
            <a:chExt cx="11857417" cy="109728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FAEAE4F4-F8DC-487B-ABB1-675D299EBDB4}"/>
                </a:ext>
              </a:extLst>
            </p:cNvPr>
            <p:cNvGrpSpPr/>
            <p:nvPr/>
          </p:nvGrpSpPr>
          <p:grpSpPr>
            <a:xfrm>
              <a:off x="1213677" y="3819209"/>
              <a:ext cx="10819827" cy="1097280"/>
              <a:chOff x="279719" y="4456612"/>
              <a:chExt cx="10819827" cy="1097280"/>
            </a:xfrm>
          </p:grpSpPr>
          <p:sp>
            <p:nvSpPr>
              <p:cNvPr id="51" name="Flowchart: Alternate Process 50">
                <a:extLst>
                  <a:ext uri="{FF2B5EF4-FFF2-40B4-BE49-F238E27FC236}">
                    <a16:creationId xmlns:a16="http://schemas.microsoft.com/office/drawing/2014/main" id="{43E9590F-99A5-4AEF-BBE3-19BCCC6BD6A5}"/>
                  </a:ext>
                </a:extLst>
              </p:cNvPr>
              <p:cNvSpPr/>
              <p:nvPr>
                <p:custDataLst>
                  <p:tags r:id="rId10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noFill/>
              <a:ln w="9525" cap="flat" cmpd="sng" algn="ctr">
                <a:solidFill>
                  <a:srgbClr val="F04D4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52" name="Rounded Rectangle 70">
                <a:extLst>
                  <a:ext uri="{FF2B5EF4-FFF2-40B4-BE49-F238E27FC236}">
                    <a16:creationId xmlns:a16="http://schemas.microsoft.com/office/drawing/2014/main" id="{8D23DEC5-8500-4095-BCE0-D360300681A6}"/>
                  </a:ext>
                </a:extLst>
              </p:cNvPr>
              <p:cNvSpPr/>
              <p:nvPr>
                <p:custDataLst>
                  <p:tags r:id="rId11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4" name="Group 55">
              <a:extLst>
                <a:ext uri="{FF2B5EF4-FFF2-40B4-BE49-F238E27FC236}">
                  <a16:creationId xmlns:a16="http://schemas.microsoft.com/office/drawing/2014/main" id="{6032DFE0-D2BB-4F62-9E9F-E45EAC02E19C}"/>
                </a:ext>
              </a:extLst>
            </p:cNvPr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>
              <a:off x="176087" y="4236893"/>
              <a:ext cx="1047750" cy="495300"/>
              <a:chOff x="1714500" y="3094038"/>
              <a:chExt cx="1047750" cy="551111"/>
            </a:xfrm>
          </p:grpSpPr>
          <p:sp>
            <p:nvSpPr>
              <p:cNvPr id="49" name="Freeform 42">
                <a:extLst>
                  <a:ext uri="{FF2B5EF4-FFF2-40B4-BE49-F238E27FC236}">
                    <a16:creationId xmlns:a16="http://schemas.microsoft.com/office/drawing/2014/main" id="{9BC3FB51-EB68-4C9F-AB83-98D8C79A0E08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0000"/>
                  </a:gs>
                  <a:gs pos="14000">
                    <a:srgbClr val="F04D49"/>
                  </a:gs>
                  <a:gs pos="50000">
                    <a:srgbClr val="F04D49"/>
                  </a:gs>
                  <a:gs pos="100000">
                    <a:srgbClr val="F04D49"/>
                  </a:gs>
                  <a:gs pos="86000">
                    <a:srgbClr val="F04D49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Freeform 43">
                <a:extLst>
                  <a:ext uri="{FF2B5EF4-FFF2-40B4-BE49-F238E27FC236}">
                    <a16:creationId xmlns:a16="http://schemas.microsoft.com/office/drawing/2014/main" id="{C716B146-7211-4CA0-BF33-3A18C5E6F9BB}"/>
                  </a:ext>
                </a:extLst>
              </p:cNvPr>
              <p:cNvSpPr/>
              <p:nvPr>
                <p:custDataLst>
                  <p:tags r:id="rId9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5" name="Rectangle 49">
              <a:extLst>
                <a:ext uri="{FF2B5EF4-FFF2-40B4-BE49-F238E27FC236}">
                  <a16:creationId xmlns:a16="http://schemas.microsoft.com/office/drawing/2014/main" id="{160F1CC4-446F-4190-896E-B5A4DDAC3A73}"/>
                </a:ext>
              </a:extLst>
            </p:cNvPr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820671" y="3972583"/>
              <a:ext cx="9080142" cy="795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</a:pP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Để đèn sáng  hơn cần điều chỉnh con chạy về phía nào? Giải thích tại sao?</a:t>
              </a:r>
            </a:p>
          </p:txBody>
        </p:sp>
        <p:grpSp>
          <p:nvGrpSpPr>
            <p:cNvPr id="46" name="Group 64">
              <a:extLst>
                <a:ext uri="{FF2B5EF4-FFF2-40B4-BE49-F238E27FC236}">
                  <a16:creationId xmlns:a16="http://schemas.microsoft.com/office/drawing/2014/main" id="{0F006292-FEDC-4DF3-870F-B26A037C8AE0}"/>
                </a:ext>
              </a:extLst>
            </p:cNvPr>
            <p:cNvGrpSpPr>
              <a:grpSpLocks/>
            </p:cNvGrpSpPr>
            <p:nvPr>
              <p:custDataLst>
                <p:tags r:id="rId5"/>
              </p:custDataLst>
            </p:nvPr>
          </p:nvGrpSpPr>
          <p:grpSpPr bwMode="auto">
            <a:xfrm>
              <a:off x="968441" y="4007785"/>
              <a:ext cx="1819275" cy="660400"/>
              <a:chOff x="2452688" y="2863775"/>
              <a:chExt cx="1819275" cy="660476"/>
            </a:xfrm>
          </p:grpSpPr>
          <p:sp>
            <p:nvSpPr>
              <p:cNvPr id="47" name="Freeform 55">
                <a:extLst>
                  <a:ext uri="{FF2B5EF4-FFF2-40B4-BE49-F238E27FC236}">
                    <a16:creationId xmlns:a16="http://schemas.microsoft.com/office/drawing/2014/main" id="{90684EA0-E3BB-410A-9B00-B514C146A04A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04D49"/>
                  </a:gs>
                  <a:gs pos="0">
                    <a:srgbClr val="F04D49"/>
                  </a:gs>
                  <a:gs pos="50000">
                    <a:srgbClr val="F04D49"/>
                  </a:gs>
                  <a:gs pos="60000">
                    <a:srgbClr val="F04D49"/>
                  </a:gs>
                  <a:gs pos="100000">
                    <a:srgbClr val="F04D49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Freeform 56">
                <a:extLst>
                  <a:ext uri="{FF2B5EF4-FFF2-40B4-BE49-F238E27FC236}">
                    <a16:creationId xmlns:a16="http://schemas.microsoft.com/office/drawing/2014/main" id="{BCCC0CB8-E018-45A1-9FAA-60702AE11036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53" name="Rectangle 36">
            <a:extLst>
              <a:ext uri="{FF2B5EF4-FFF2-40B4-BE49-F238E27FC236}">
                <a16:creationId xmlns:a16="http://schemas.microsoft.com/office/drawing/2014/main" id="{2B9D1141-B244-4DBB-AE41-399AFF9A5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0879" y="-2145006"/>
            <a:ext cx="7442077" cy="93932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sá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ầ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ều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ỉn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ạy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phía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̉m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A, vì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lúc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ế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có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nhỏ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nhất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4" name="Picture 53" descr="Shape&#10;&#10;Description automatically generated with low confidence">
            <a:extLst>
              <a:ext uri="{FF2B5EF4-FFF2-40B4-BE49-F238E27FC236}">
                <a16:creationId xmlns:a16="http://schemas.microsoft.com/office/drawing/2014/main" id="{BFD82535-92FD-44CC-B3AE-DE8F8D363A9F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874370" y="-1952079"/>
            <a:ext cx="718232" cy="718232"/>
          </a:xfrm>
          <a:prstGeom prst="rect">
            <a:avLst/>
          </a:prstGeom>
        </p:spPr>
      </p:pic>
      <p:pic>
        <p:nvPicPr>
          <p:cNvPr id="55" name="Picture 54" descr="Shape&#10;&#10;Description automatically generated with low confidence">
            <a:extLst>
              <a:ext uri="{FF2B5EF4-FFF2-40B4-BE49-F238E27FC236}">
                <a16:creationId xmlns:a16="http://schemas.microsoft.com/office/drawing/2014/main" id="{B9FB6F19-1B49-4957-A0AE-7ED2586BF4C8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588" y="-2239582"/>
            <a:ext cx="718232" cy="718232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31ACE849-6F1D-45FB-AC03-6E7F2A090BB7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5" r="12077"/>
          <a:stretch>
            <a:fillRect/>
          </a:stretch>
        </p:blipFill>
        <p:spPr>
          <a:xfrm>
            <a:off x="-5215186" y="2551841"/>
            <a:ext cx="3002506" cy="2646874"/>
          </a:xfrm>
          <a:custGeom>
            <a:avLst/>
            <a:gdLst>
              <a:gd name="connsiteX0" fmla="*/ 0 w 7779434"/>
              <a:gd name="connsiteY0" fmla="*/ 0 h 6857998"/>
              <a:gd name="connsiteX1" fmla="*/ 6223547 w 7779434"/>
              <a:gd name="connsiteY1" fmla="*/ 0 h 6857998"/>
              <a:gd name="connsiteX2" fmla="*/ 7779434 w 7779434"/>
              <a:gd name="connsiteY2" fmla="*/ 6857998 h 6857998"/>
              <a:gd name="connsiteX3" fmla="*/ 0 w 7779434"/>
              <a:gd name="connsiteY3" fmla="*/ 6857998 h 685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79434" h="6857998">
                <a:moveTo>
                  <a:pt x="0" y="0"/>
                </a:moveTo>
                <a:lnTo>
                  <a:pt x="6223547" y="0"/>
                </a:lnTo>
                <a:lnTo>
                  <a:pt x="7779434" y="6857998"/>
                </a:lnTo>
                <a:lnTo>
                  <a:pt x="0" y="6857998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8619478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53" y="960004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15" y="756411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BÀI TẬP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046" y="1369414"/>
            <a:ext cx="8760703" cy="155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 đoạn mạch điện AB như hình bên dưới. Biết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,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6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 hiệu điện thế giữa hai đầu đoạn mạch điện là U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4 V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CC59BC00-6A02-AD4A-5CB1-93DBFF27E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225" y="3114723"/>
            <a:ext cx="10728524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Tính điện trở tương đương của đoạn mạch điện AB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) Tính công suất điện của đoạn mạch điện AB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6ED4CED9-B8B0-F598-AD7F-6D296AC4E8F7}"/>
              </a:ext>
            </a:extLst>
          </p:cNvPr>
          <p:cNvGrpSpPr/>
          <p:nvPr/>
        </p:nvGrpSpPr>
        <p:grpSpPr>
          <a:xfrm>
            <a:off x="2373010" y="4991155"/>
            <a:ext cx="7445980" cy="1295222"/>
            <a:chOff x="2851702" y="4130209"/>
            <a:chExt cx="7445980" cy="1295222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6807A40B-BC24-3111-D03F-A8F93F6DD6F3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7F14456-4DFB-E2E1-8388-BE8083DEB4FD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C418A2BC-24DE-FABF-DEF1-303450D2036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0C11FA9-2AD2-7FDF-6C53-5D5795211A30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55AE9B0-58BC-9A3D-6260-F3F3551261D4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+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65461C2-0EB7-C4D2-9DCB-8257E98CDCCF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B6CAB293-0070-6E85-69F8-389D66763157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67021C3-4DB5-063C-CABC-2A22BE1244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AAC0B6-1250-C8C9-9CEE-19FBF4EFFD4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03D960-B0B2-9BC1-5AC3-B8A6518401FC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F31243F-1082-5BF5-C048-C9C0605970E7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025D226-8A98-D640-A344-B45A77626FBA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0A3587B-EB36-5196-9AAB-936A983C8B03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AA8EFA8D-2610-73E6-0287-067098F408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28EEA5E-A6E8-D859-314C-04E60CC73C1E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796143F-13B7-43F8-EC26-4F1D549F1557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63D0D11-CFBB-84B6-454E-878C4C305D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4EC4997-C4AC-18E8-9DFF-45E139B5051B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5E3F1451-DE48-5892-F51A-405A1EE00930}"/>
                </a:ext>
              </a:extLst>
            </p:cNvPr>
            <p:cNvCxnSpPr>
              <a:cxnSpLocks/>
            </p:cNvCxnSpPr>
            <p:nvPr/>
          </p:nvCxnSpPr>
          <p:spPr>
            <a:xfrm>
              <a:off x="3688025" y="4886218"/>
              <a:ext cx="1011773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31719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449639"/>
            <a:ext cx="10522095" cy="400210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26" y="2627592"/>
            <a:ext cx="3782402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.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nối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iếp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108" y="3411247"/>
            <a:ext cx="5482333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+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40 + 60 = 100 </a:t>
            </a:r>
            <a:r>
              <a:rPr lang="el-GR" altLang="en-US" sz="3200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02" y="295783"/>
            <a:ext cx="9409215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</a:t>
            </a:r>
            <a:r>
              <a:rPr kumimoji="0" lang="vi-VN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= 40 </a:t>
            </a:r>
            <a:r>
              <a:rPr kumimoji="0" lang="el-GR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Ω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;</a:t>
            </a:r>
            <a:r>
              <a:rPr kumimoji="0" lang="el-GR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U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24 V;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?; </a:t>
            </a:r>
            <a:r>
              <a:rPr lang="en-US" sz="32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99" name="Group 98">
            <a:extLst>
              <a:ext uri="{FF2B5EF4-FFF2-40B4-BE49-F238E27FC236}">
                <a16:creationId xmlns:a16="http://schemas.microsoft.com/office/drawing/2014/main" id="{09150281-C398-2FE1-906E-6EDF1B373051}"/>
              </a:ext>
            </a:extLst>
          </p:cNvPr>
          <p:cNvGrpSpPr/>
          <p:nvPr/>
        </p:nvGrpSpPr>
        <p:grpSpPr>
          <a:xfrm>
            <a:off x="2318094" y="1006596"/>
            <a:ext cx="7445980" cy="1295222"/>
            <a:chOff x="2851702" y="4130209"/>
            <a:chExt cx="7445980" cy="1295222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22B48731-CCD8-64D8-A9CA-9870D0F8C627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CCB6D293-C084-6C22-96C5-3935EA42ABE9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0A85D4F7-B1E2-0B2B-B5BA-67E5391405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FBBF188D-D37E-3084-006A-80ADB4D99587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7476D973-9B76-6062-E3DB-EB3D284A561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+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57AFAE72-F1C4-9CE6-90C9-7D31DD0B35A9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F6BDBDC4-2457-B21A-F801-FFF4EFDE26FB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54EC2864-4551-706F-A171-31856035DE9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24CEA0C-4762-2043-6866-2BF0FCED13E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232B3D93-9547-E9B6-4E77-E44F0479370B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2BD3710-A55E-0752-ED18-ED4EC73BD342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DBBE5FC0-ED81-A4BB-A8F9-A81FC4688814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82648B35-2D2F-D737-BF62-8FA549CDAE97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2D67E3AB-1BF6-E14E-BC69-014950317F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5C15AE2-175E-7721-AD8A-BEE4CFA972B9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050851C0-9457-6FC4-A6E2-AD955C214489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5B4D34B9-6D79-1A8C-F967-5545E5DC59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D58D369E-A121-20A4-84DD-11379FEF2194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5C05ABCB-AD53-89C9-AE7F-875179A41FE8}"/>
                </a:ext>
              </a:extLst>
            </p:cNvPr>
            <p:cNvCxnSpPr>
              <a:cxnSpLocks/>
            </p:cNvCxnSpPr>
            <p:nvPr/>
          </p:nvCxnSpPr>
          <p:spPr>
            <a:xfrm>
              <a:off x="3688025" y="4886218"/>
              <a:ext cx="1011773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120" name="Text Box 25">
            <a:extLst>
              <a:ext uri="{FF2B5EF4-FFF2-40B4-BE49-F238E27FC236}">
                <a16:creationId xmlns:a16="http://schemas.microsoft.com/office/drawing/2014/main" id="{9BC4C5DF-DADF-9704-9280-876C50D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07" y="4169059"/>
            <a:ext cx="8899568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.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ủa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oạ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ạch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AB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là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 Box 25">
                <a:extLst>
                  <a:ext uri="{FF2B5EF4-FFF2-40B4-BE49-F238E27FC236}">
                    <a16:creationId xmlns:a16="http://schemas.microsoft.com/office/drawing/2014/main" id="{49430D01-D489-7F4F-AC30-EB7566F442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1327" y="4952714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 = 5,76 W </a:t>
                </a:r>
              </a:p>
            </p:txBody>
          </p:sp>
        </mc:Choice>
        <mc:Fallback xmlns="">
          <p:sp>
            <p:nvSpPr>
              <p:cNvPr id="121" name="Text Box 25">
                <a:extLst>
                  <a:ext uri="{FF2B5EF4-FFF2-40B4-BE49-F238E27FC236}">
                    <a16:creationId xmlns:a16="http://schemas.microsoft.com/office/drawing/2014/main" id="{49430D01-D489-7F4F-AC30-EB7566F442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1327" y="4952714"/>
                <a:ext cx="7042020" cy="960232"/>
              </a:xfrm>
              <a:prstGeom prst="rect">
                <a:avLst/>
              </a:prstGeom>
              <a:blipFill>
                <a:blip r:embed="rId3"/>
                <a:stretch>
                  <a:fillRect l="-2424" b="-145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58118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  <p:bldP spid="120" grpId="0"/>
      <p:bldP spid="1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33" name="Rectangle 36">
            <a:extLst>
              <a:ext uri="{FF2B5EF4-FFF2-40B4-BE49-F238E27FC236}">
                <a16:creationId xmlns:a16="http://schemas.microsoft.com/office/drawing/2014/main" id="{451BC949-4970-4EA1-B573-9DC9D6B3A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313" y="1569663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8F388139-2A79-4FD0-9AFE-AAE15D5DE2E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537774" y="4426064"/>
            <a:ext cx="1095375" cy="506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803" tIns="38402" rIns="76803" bIns="38402" anchor="ctr"/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5" name="Picture 5">
            <a:extLst>
              <a:ext uri="{FF2B5EF4-FFF2-40B4-BE49-F238E27FC236}">
                <a16:creationId xmlns:a16="http://schemas.microsoft.com/office/drawing/2014/main" id="{766FFE76-9C99-4F13-BC2B-EBA004F9C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757" y="3551921"/>
            <a:ext cx="1028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6">
            <a:extLst>
              <a:ext uri="{FF2B5EF4-FFF2-40B4-BE49-F238E27FC236}">
                <a16:creationId xmlns:a16="http://schemas.microsoft.com/office/drawing/2014/main" id="{EDA8C283-5A87-40FF-A673-136FB879C5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9002" y="3642408"/>
            <a:ext cx="1028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7">
            <a:extLst>
              <a:ext uri="{FF2B5EF4-FFF2-40B4-BE49-F238E27FC236}">
                <a16:creationId xmlns:a16="http://schemas.microsoft.com/office/drawing/2014/main" id="{09EF713B-8B75-4A9D-BA10-D46A3CB093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546" y="3333720"/>
            <a:ext cx="10287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8">
            <a:extLst>
              <a:ext uri="{FF2B5EF4-FFF2-40B4-BE49-F238E27FC236}">
                <a16:creationId xmlns:a16="http://schemas.microsoft.com/office/drawing/2014/main" id="{D439ADCA-577B-48BC-9BF9-011A09ACC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591" y="3457546"/>
            <a:ext cx="10287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Line 9">
            <a:extLst>
              <a:ext uri="{FF2B5EF4-FFF2-40B4-BE49-F238E27FC236}">
                <a16:creationId xmlns:a16="http://schemas.microsoft.com/office/drawing/2014/main" id="{7519008D-0FF8-44B8-9715-FEA225C468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6970" y="3796214"/>
            <a:ext cx="457200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Line 10">
            <a:extLst>
              <a:ext uri="{FF2B5EF4-FFF2-40B4-BE49-F238E27FC236}">
                <a16:creationId xmlns:a16="http://schemas.microsoft.com/office/drawing/2014/main" id="{BE9DBD70-1A4F-40F1-AAB2-B1B9A713EC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6970" y="2196014"/>
            <a:ext cx="2800350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Line 11">
            <a:extLst>
              <a:ext uri="{FF2B5EF4-FFF2-40B4-BE49-F238E27FC236}">
                <a16:creationId xmlns:a16="http://schemas.microsoft.com/office/drawing/2014/main" id="{66680AF7-734D-4E96-AC2A-C8EDF3C39B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6970" y="2196014"/>
            <a:ext cx="0" cy="3810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Line 12">
            <a:extLst>
              <a:ext uri="{FF2B5EF4-FFF2-40B4-BE49-F238E27FC236}">
                <a16:creationId xmlns:a16="http://schemas.microsoft.com/office/drawing/2014/main" id="{0B3AD418-F70B-4B84-A0C4-37E488C506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6970" y="3034215"/>
            <a:ext cx="0" cy="757237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Line 13">
            <a:extLst>
              <a:ext uri="{FF2B5EF4-FFF2-40B4-BE49-F238E27FC236}">
                <a16:creationId xmlns:a16="http://schemas.microsoft.com/office/drawing/2014/main" id="{1443076E-0631-4C3A-837F-843CF50E69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7320" y="2196014"/>
            <a:ext cx="0" cy="6858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4" name="Group 14">
            <a:extLst>
              <a:ext uri="{FF2B5EF4-FFF2-40B4-BE49-F238E27FC236}">
                <a16:creationId xmlns:a16="http://schemas.microsoft.com/office/drawing/2014/main" id="{45B7D8BB-FFC2-42D8-B312-7006E37509A5}"/>
              </a:ext>
            </a:extLst>
          </p:cNvPr>
          <p:cNvGrpSpPr>
            <a:grpSpLocks/>
          </p:cNvGrpSpPr>
          <p:nvPr/>
        </p:nvGrpSpPr>
        <p:grpSpPr bwMode="auto">
          <a:xfrm>
            <a:off x="4674370" y="2729414"/>
            <a:ext cx="807244" cy="565150"/>
            <a:chOff x="4320" y="1440"/>
            <a:chExt cx="678" cy="356"/>
          </a:xfrm>
        </p:grpSpPr>
        <p:pic>
          <p:nvPicPr>
            <p:cNvPr id="45" name="Picture 15">
              <a:extLst>
                <a:ext uri="{FF2B5EF4-FFF2-40B4-BE49-F238E27FC236}">
                  <a16:creationId xmlns:a16="http://schemas.microsoft.com/office/drawing/2014/main" id="{882FDD25-1375-4E70-BF78-B86495D9B2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4424" y="1336"/>
              <a:ext cx="356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AutoShape 16" descr="Narrow vertical">
              <a:extLst>
                <a:ext uri="{FF2B5EF4-FFF2-40B4-BE49-F238E27FC236}">
                  <a16:creationId xmlns:a16="http://schemas.microsoft.com/office/drawing/2014/main" id="{FA39E298-671A-4E36-BAB4-32A3B0429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1506"/>
              <a:ext cx="192" cy="192"/>
            </a:xfrm>
            <a:prstGeom prst="flowChartMagneticDrum">
              <a:avLst/>
            </a:prstGeom>
            <a:pattFill prst="narVert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47" name="Line 17">
            <a:extLst>
              <a:ext uri="{FF2B5EF4-FFF2-40B4-BE49-F238E27FC236}">
                <a16:creationId xmlns:a16="http://schemas.microsoft.com/office/drawing/2014/main" id="{8D65C7AC-F291-4A9D-B155-61A8157ED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1420" y="3720014"/>
            <a:ext cx="1485900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Line 18">
            <a:extLst>
              <a:ext uri="{FF2B5EF4-FFF2-40B4-BE49-F238E27FC236}">
                <a16:creationId xmlns:a16="http://schemas.microsoft.com/office/drawing/2014/main" id="{BE07ED9E-99C4-4A01-B8B1-25E774C2C1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7320" y="3110414"/>
            <a:ext cx="0" cy="6096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Line 19">
            <a:extLst>
              <a:ext uri="{FF2B5EF4-FFF2-40B4-BE49-F238E27FC236}">
                <a16:creationId xmlns:a16="http://schemas.microsoft.com/office/drawing/2014/main" id="{BEBE66E3-8DF5-4BA7-AF2E-4A9B628853C0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4665" y="3885296"/>
            <a:ext cx="528638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Line 20">
            <a:extLst>
              <a:ext uri="{FF2B5EF4-FFF2-40B4-BE49-F238E27FC236}">
                <a16:creationId xmlns:a16="http://schemas.microsoft.com/office/drawing/2014/main" id="{766A2DF7-20C6-4FE4-8D3E-8FB61C5314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7521" y="3323321"/>
            <a:ext cx="0" cy="5334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Line 21">
            <a:extLst>
              <a:ext uri="{FF2B5EF4-FFF2-40B4-BE49-F238E27FC236}">
                <a16:creationId xmlns:a16="http://schemas.microsoft.com/office/drawing/2014/main" id="{6C0EFEAF-6E6B-4016-83DB-7898857D5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8952" y="2199371"/>
            <a:ext cx="0" cy="3810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2" name="Line 22">
            <a:extLst>
              <a:ext uri="{FF2B5EF4-FFF2-40B4-BE49-F238E27FC236}">
                <a16:creationId xmlns:a16="http://schemas.microsoft.com/office/drawing/2014/main" id="{2C60397C-C1D7-40CD-B7B5-E6D1E5D265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3950" y="2185083"/>
            <a:ext cx="2861072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3" name="Oval 23">
            <a:extLst>
              <a:ext uri="{FF2B5EF4-FFF2-40B4-BE49-F238E27FC236}">
                <a16:creationId xmlns:a16="http://schemas.microsoft.com/office/drawing/2014/main" id="{9AA8B30E-5093-419D-A59B-A512868BB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0235" y="2552714"/>
            <a:ext cx="914400" cy="914400"/>
          </a:xfrm>
          <a:prstGeom prst="ellipse">
            <a:avLst/>
          </a:prstGeom>
          <a:gradFill>
            <a:gsLst>
              <a:gs pos="0">
                <a:srgbClr val="E3E300"/>
              </a:gs>
              <a:gs pos="100000">
                <a:srgbClr val="FFFF00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glow rad="1905000">
              <a:schemeClr val="accent4">
                <a:satMod val="175000"/>
                <a:alpha val="40000"/>
              </a:schemeClr>
            </a:glow>
          </a:effectLst>
        </p:spPr>
        <p:txBody>
          <a:bodyPr lIns="76803" tIns="38402" rIns="76803" bIns="38402"/>
          <a:lstStyle>
            <a:lvl1pPr marL="342900" indent="-3429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</a:p>
        </p:txBody>
      </p:sp>
      <p:sp>
        <p:nvSpPr>
          <p:cNvPr id="54" name="Line 24">
            <a:extLst>
              <a:ext uri="{FF2B5EF4-FFF2-40B4-BE49-F238E27FC236}">
                <a16:creationId xmlns:a16="http://schemas.microsoft.com/office/drawing/2014/main" id="{C850CF68-8E8A-4E10-AB6C-DC924A2FA8B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1420" y="3720014"/>
            <a:ext cx="1485900" cy="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Line 25">
            <a:extLst>
              <a:ext uri="{FF2B5EF4-FFF2-40B4-BE49-F238E27FC236}">
                <a16:creationId xmlns:a16="http://schemas.microsoft.com/office/drawing/2014/main" id="{FE6447D6-B325-4F7D-9162-50DFA951CC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3986" y="3849576"/>
            <a:ext cx="1585913" cy="9525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56" name="Group 26">
            <a:extLst>
              <a:ext uri="{FF2B5EF4-FFF2-40B4-BE49-F238E27FC236}">
                <a16:creationId xmlns:a16="http://schemas.microsoft.com/office/drawing/2014/main" id="{4F201893-2665-412B-8E9D-3AF446802A85}"/>
              </a:ext>
            </a:extLst>
          </p:cNvPr>
          <p:cNvGrpSpPr>
            <a:grpSpLocks/>
          </p:cNvGrpSpPr>
          <p:nvPr/>
        </p:nvGrpSpPr>
        <p:grpSpPr bwMode="auto">
          <a:xfrm>
            <a:off x="8666353" y="2685146"/>
            <a:ext cx="807244" cy="565150"/>
            <a:chOff x="4320" y="1440"/>
            <a:chExt cx="678" cy="356"/>
          </a:xfrm>
        </p:grpSpPr>
        <p:pic>
          <p:nvPicPr>
            <p:cNvPr id="57" name="Picture 27">
              <a:extLst>
                <a:ext uri="{FF2B5EF4-FFF2-40B4-BE49-F238E27FC236}">
                  <a16:creationId xmlns:a16="http://schemas.microsoft.com/office/drawing/2014/main" id="{ABD802F9-F38E-46E7-9E5A-550759916C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4424" y="1336"/>
              <a:ext cx="356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AutoShape 28" descr="Narrow vertical">
              <a:extLst>
                <a:ext uri="{FF2B5EF4-FFF2-40B4-BE49-F238E27FC236}">
                  <a16:creationId xmlns:a16="http://schemas.microsoft.com/office/drawing/2014/main" id="{EB0A1F88-F664-4A3F-910C-9C9BB344DD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1506"/>
              <a:ext cx="192" cy="192"/>
            </a:xfrm>
            <a:prstGeom prst="flowChartMagneticDrum">
              <a:avLst/>
            </a:prstGeom>
            <a:pattFill prst="narVert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59" name="Line 29">
            <a:extLst>
              <a:ext uri="{FF2B5EF4-FFF2-40B4-BE49-F238E27FC236}">
                <a16:creationId xmlns:a16="http://schemas.microsoft.com/office/drawing/2014/main" id="{70398A33-5320-4597-8FEF-FB9148EB0594}"/>
              </a:ext>
            </a:extLst>
          </p:cNvPr>
          <p:cNvSpPr>
            <a:spLocks noChangeShapeType="1"/>
          </p:cNvSpPr>
          <p:nvPr/>
        </p:nvSpPr>
        <p:spPr bwMode="auto">
          <a:xfrm>
            <a:off x="9441449" y="2170796"/>
            <a:ext cx="0" cy="6096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0" name="Line 30">
            <a:extLst>
              <a:ext uri="{FF2B5EF4-FFF2-40B4-BE49-F238E27FC236}">
                <a16:creationId xmlns:a16="http://schemas.microsoft.com/office/drawing/2014/main" id="{4321E944-95F9-4D47-B11C-65E90108E4F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0733" y="2980422"/>
            <a:ext cx="39165" cy="904874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6803" tIns="38402" rIns="76803" bIns="38402"/>
          <a:lstStyle/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1" name="Oval 31">
            <a:extLst>
              <a:ext uri="{FF2B5EF4-FFF2-40B4-BE49-F238E27FC236}">
                <a16:creationId xmlns:a16="http://schemas.microsoft.com/office/drawing/2014/main" id="{1C6FBF3F-8C98-4F65-9970-FFE2E7FE8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4367" y="2540577"/>
            <a:ext cx="914400" cy="914400"/>
          </a:xfrm>
          <a:prstGeom prst="ellipse">
            <a:avLst/>
          </a:prstGeom>
          <a:gradFill>
            <a:gsLst>
              <a:gs pos="0">
                <a:srgbClr val="E3E300"/>
              </a:gs>
              <a:gs pos="100000">
                <a:srgbClr val="FFFF00">
                  <a:alpha val="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lIns="76803" tIns="38402" rIns="76803" bIns="38402"/>
          <a:lstStyle>
            <a:lvl1pPr marL="342900" indent="-3429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</a:p>
        </p:txBody>
      </p:sp>
      <p:sp>
        <p:nvSpPr>
          <p:cNvPr id="62" name="Text Box 32">
            <a:extLst>
              <a:ext uri="{FF2B5EF4-FFF2-40B4-BE49-F238E27FC236}">
                <a16:creationId xmlns:a16="http://schemas.microsoft.com/office/drawing/2014/main" id="{9521D4EA-D654-4D3C-B76B-2888B1EFE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119" y="2577014"/>
            <a:ext cx="874461" cy="416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220V</a:t>
            </a:r>
          </a:p>
        </p:txBody>
      </p:sp>
      <p:grpSp>
        <p:nvGrpSpPr>
          <p:cNvPr id="63" name="Group 33">
            <a:extLst>
              <a:ext uri="{FF2B5EF4-FFF2-40B4-BE49-F238E27FC236}">
                <a16:creationId xmlns:a16="http://schemas.microsoft.com/office/drawing/2014/main" id="{F62AC051-F054-4585-B8EB-B729FF472B3C}"/>
              </a:ext>
            </a:extLst>
          </p:cNvPr>
          <p:cNvGrpSpPr>
            <a:grpSpLocks/>
          </p:cNvGrpSpPr>
          <p:nvPr/>
        </p:nvGrpSpPr>
        <p:grpSpPr bwMode="auto">
          <a:xfrm>
            <a:off x="2295502" y="2256697"/>
            <a:ext cx="571500" cy="1095375"/>
            <a:chOff x="0" y="1728"/>
            <a:chExt cx="838" cy="1344"/>
          </a:xfrm>
        </p:grpSpPr>
        <p:grpSp>
          <p:nvGrpSpPr>
            <p:cNvPr id="64" name="Group 34">
              <a:extLst>
                <a:ext uri="{FF2B5EF4-FFF2-40B4-BE49-F238E27FC236}">
                  <a16:creationId xmlns:a16="http://schemas.microsoft.com/office/drawing/2014/main" id="{B0E3839E-71A4-4AEB-B5CC-C564B1116D6A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205" y="2029"/>
              <a:ext cx="1344" cy="742"/>
              <a:chOff x="1257" y="3277"/>
              <a:chExt cx="1344" cy="742"/>
            </a:xfrm>
          </p:grpSpPr>
          <p:sp>
            <p:nvSpPr>
              <p:cNvPr id="67" name="Rectangle 35">
                <a:extLst>
                  <a:ext uri="{FF2B5EF4-FFF2-40B4-BE49-F238E27FC236}">
                    <a16:creationId xmlns:a16="http://schemas.microsoft.com/office/drawing/2014/main" id="{7F41FE9A-8B61-4986-A023-8BA7129EB8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7" y="3277"/>
                <a:ext cx="1344" cy="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vi-V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68" name="Oval 36">
                <a:extLst>
                  <a:ext uri="{FF2B5EF4-FFF2-40B4-BE49-F238E27FC236}">
                    <a16:creationId xmlns:a16="http://schemas.microsoft.com/office/drawing/2014/main" id="{EAA7F03B-DD67-48A7-8645-A0717A1DCC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3530"/>
                <a:ext cx="235" cy="234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vi-V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69" name="Oval 37">
                <a:extLst>
                  <a:ext uri="{FF2B5EF4-FFF2-40B4-BE49-F238E27FC236}">
                    <a16:creationId xmlns:a16="http://schemas.microsoft.com/office/drawing/2014/main" id="{75745ACC-3D34-4FA0-ADF2-6819956E2A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3" y="3518"/>
                <a:ext cx="236" cy="23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vi-V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65" name="Freeform 38">
              <a:extLst>
                <a:ext uri="{FF2B5EF4-FFF2-40B4-BE49-F238E27FC236}">
                  <a16:creationId xmlns:a16="http://schemas.microsoft.com/office/drawing/2014/main" id="{35FA10C3-D086-40B3-A07C-197C3C47B0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" y="2352"/>
              <a:ext cx="240" cy="96"/>
            </a:xfrm>
            <a:custGeom>
              <a:avLst/>
              <a:gdLst>
                <a:gd name="T0" fmla="*/ 0 w 336"/>
                <a:gd name="T1" fmla="*/ 1 h 160"/>
                <a:gd name="T2" fmla="*/ 3 w 336"/>
                <a:gd name="T3" fmla="*/ 1 h 160"/>
                <a:gd name="T4" fmla="*/ 8 w 336"/>
                <a:gd name="T5" fmla="*/ 1 h 160"/>
                <a:gd name="T6" fmla="*/ 11 w 336"/>
                <a:gd name="T7" fmla="*/ 1 h 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160"/>
                <a:gd name="T14" fmla="*/ 336 w 336"/>
                <a:gd name="T15" fmla="*/ 160 h 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160">
                  <a:moveTo>
                    <a:pt x="0" y="104"/>
                  </a:moveTo>
                  <a:cubicBezTo>
                    <a:pt x="28" y="52"/>
                    <a:pt x="56" y="0"/>
                    <a:pt x="96" y="8"/>
                  </a:cubicBezTo>
                  <a:cubicBezTo>
                    <a:pt x="136" y="16"/>
                    <a:pt x="200" y="144"/>
                    <a:pt x="240" y="152"/>
                  </a:cubicBezTo>
                  <a:cubicBezTo>
                    <a:pt x="280" y="160"/>
                    <a:pt x="308" y="108"/>
                    <a:pt x="336" y="56"/>
                  </a:cubicBezTo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6" name="Text Box 39">
              <a:extLst>
                <a:ext uri="{FF2B5EF4-FFF2-40B4-BE49-F238E27FC236}">
                  <a16:creationId xmlns:a16="http://schemas.microsoft.com/office/drawing/2014/main" id="{C80C467B-2985-45F2-AC14-93BAC07916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54"/>
              <a:ext cx="3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en-US" sz="17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70" name="Text Box 40">
            <a:extLst>
              <a:ext uri="{FF2B5EF4-FFF2-40B4-BE49-F238E27FC236}">
                <a16:creationId xmlns:a16="http://schemas.microsoft.com/office/drawing/2014/main" id="{2C0D4552-3EE3-45F2-BC10-BDB0235F7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1099" y="2837546"/>
            <a:ext cx="914400" cy="416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220V</a:t>
            </a:r>
          </a:p>
        </p:txBody>
      </p:sp>
      <p:sp>
        <p:nvSpPr>
          <p:cNvPr id="71" name="Text Box 41">
            <a:extLst>
              <a:ext uri="{FF2B5EF4-FFF2-40B4-BE49-F238E27FC236}">
                <a16:creationId xmlns:a16="http://schemas.microsoft.com/office/drawing/2014/main" id="{CB7D41E2-F42C-44A3-BF3A-974D95FC8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020" y="2348414"/>
            <a:ext cx="1200150" cy="75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(220V-100W)</a:t>
            </a:r>
          </a:p>
        </p:txBody>
      </p:sp>
      <p:grpSp>
        <p:nvGrpSpPr>
          <p:cNvPr id="72" name="Group 45">
            <a:extLst>
              <a:ext uri="{FF2B5EF4-FFF2-40B4-BE49-F238E27FC236}">
                <a16:creationId xmlns:a16="http://schemas.microsoft.com/office/drawing/2014/main" id="{ADD426E9-0BA5-4E30-9147-0ABEA73C0143}"/>
              </a:ext>
            </a:extLst>
          </p:cNvPr>
          <p:cNvGrpSpPr>
            <a:grpSpLocks/>
          </p:cNvGrpSpPr>
          <p:nvPr/>
        </p:nvGrpSpPr>
        <p:grpSpPr bwMode="auto">
          <a:xfrm>
            <a:off x="6270263" y="2168493"/>
            <a:ext cx="571500" cy="1524000"/>
            <a:chOff x="0" y="1728"/>
            <a:chExt cx="838" cy="1344"/>
          </a:xfrm>
        </p:grpSpPr>
        <p:grpSp>
          <p:nvGrpSpPr>
            <p:cNvPr id="73" name="Group 46">
              <a:extLst>
                <a:ext uri="{FF2B5EF4-FFF2-40B4-BE49-F238E27FC236}">
                  <a16:creationId xmlns:a16="http://schemas.microsoft.com/office/drawing/2014/main" id="{48EAC7FD-C87C-4123-A84C-3444D4EDB1A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-205" y="2029"/>
              <a:ext cx="1344" cy="742"/>
              <a:chOff x="1257" y="3277"/>
              <a:chExt cx="1344" cy="742"/>
            </a:xfrm>
          </p:grpSpPr>
          <p:sp>
            <p:nvSpPr>
              <p:cNvPr id="76" name="Rectangle 47">
                <a:extLst>
                  <a:ext uri="{FF2B5EF4-FFF2-40B4-BE49-F238E27FC236}">
                    <a16:creationId xmlns:a16="http://schemas.microsoft.com/office/drawing/2014/main" id="{E118CCF6-7F48-49DE-B69C-75D886CD0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7" y="3277"/>
                <a:ext cx="1344" cy="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vi-V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7" name="Oval 48">
                <a:extLst>
                  <a:ext uri="{FF2B5EF4-FFF2-40B4-BE49-F238E27FC236}">
                    <a16:creationId xmlns:a16="http://schemas.microsoft.com/office/drawing/2014/main" id="{96F48974-B39F-4CD5-AA1B-77220B952F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3530"/>
                <a:ext cx="235" cy="234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endParaRPr lang="vi-V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78" name="Oval 49">
                <a:extLst>
                  <a:ext uri="{FF2B5EF4-FFF2-40B4-BE49-F238E27FC236}">
                    <a16:creationId xmlns:a16="http://schemas.microsoft.com/office/drawing/2014/main" id="{2AB6D785-60FD-4E57-8BE4-C15E465008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3" y="3518"/>
                <a:ext cx="236" cy="23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vi-V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74" name="Freeform 50">
              <a:extLst>
                <a:ext uri="{FF2B5EF4-FFF2-40B4-BE49-F238E27FC236}">
                  <a16:creationId xmlns:a16="http://schemas.microsoft.com/office/drawing/2014/main" id="{F5D3E2E2-DEB1-4685-9794-4DF7FC12B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" y="2352"/>
              <a:ext cx="240" cy="96"/>
            </a:xfrm>
            <a:custGeom>
              <a:avLst/>
              <a:gdLst>
                <a:gd name="T0" fmla="*/ 0 w 336"/>
                <a:gd name="T1" fmla="*/ 1 h 160"/>
                <a:gd name="T2" fmla="*/ 3 w 336"/>
                <a:gd name="T3" fmla="*/ 1 h 160"/>
                <a:gd name="T4" fmla="*/ 8 w 336"/>
                <a:gd name="T5" fmla="*/ 1 h 160"/>
                <a:gd name="T6" fmla="*/ 11 w 336"/>
                <a:gd name="T7" fmla="*/ 1 h 1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160"/>
                <a:gd name="T14" fmla="*/ 336 w 336"/>
                <a:gd name="T15" fmla="*/ 160 h 1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160">
                  <a:moveTo>
                    <a:pt x="0" y="104"/>
                  </a:moveTo>
                  <a:cubicBezTo>
                    <a:pt x="28" y="52"/>
                    <a:pt x="56" y="0"/>
                    <a:pt x="96" y="8"/>
                  </a:cubicBezTo>
                  <a:cubicBezTo>
                    <a:pt x="136" y="16"/>
                    <a:pt x="200" y="144"/>
                    <a:pt x="240" y="152"/>
                  </a:cubicBezTo>
                  <a:cubicBezTo>
                    <a:pt x="280" y="160"/>
                    <a:pt x="308" y="108"/>
                    <a:pt x="336" y="56"/>
                  </a:cubicBezTo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75" name="Text Box 51">
              <a:extLst>
                <a:ext uri="{FF2B5EF4-FFF2-40B4-BE49-F238E27FC236}">
                  <a16:creationId xmlns:a16="http://schemas.microsoft.com/office/drawing/2014/main" id="{11BA51FD-D7CA-4C24-90BE-34EFE96E5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54"/>
              <a:ext cx="335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en-US" sz="17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80" name="Text Box 57">
            <a:extLst>
              <a:ext uri="{FF2B5EF4-FFF2-40B4-BE49-F238E27FC236}">
                <a16:creationId xmlns:a16="http://schemas.microsoft.com/office/drawing/2014/main" id="{438E1472-B8AA-4E2D-A8C1-AB1E3379C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6999" y="2323196"/>
            <a:ext cx="1314450" cy="75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(220V- 25W)</a:t>
            </a: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322369CA-9E27-4274-AD05-8E1390C40C6A}"/>
              </a:ext>
            </a:extLst>
          </p:cNvPr>
          <p:cNvSpPr/>
          <p:nvPr/>
        </p:nvSpPr>
        <p:spPr>
          <a:xfrm>
            <a:off x="1701143" y="5506843"/>
            <a:ext cx="9592514" cy="923952"/>
          </a:xfrm>
          <a:prstGeom prst="rect">
            <a:avLst/>
          </a:prstGeom>
          <a:solidFill>
            <a:srgbClr val="FEFECE"/>
          </a:solidFill>
          <a:ln>
            <a:solidFill>
              <a:srgbClr val="F04D49"/>
            </a:solidFill>
          </a:ln>
        </p:spPr>
        <p:txBody>
          <a:bodyPr wrap="square" lIns="61576" tIns="30788" rIns="61576" bIns="30788" anchor="ctr">
            <a:spAutoFit/>
          </a:bodyPr>
          <a:lstStyle/>
          <a:p>
            <a:pPr algn="just"/>
            <a:r>
              <a:rPr lang="en-US" altLang="en-US" sz="28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ột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8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át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ớn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8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át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ỏ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ếu</a:t>
            </a:r>
            <a:r>
              <a:rPr lang="en-US" altLang="en-US" sz="28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8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0CDC2F5F-B3E7-4191-85F9-A0A57F0C2505}"/>
              </a:ext>
            </a:extLst>
          </p:cNvPr>
          <p:cNvSpPr/>
          <p:nvPr/>
        </p:nvSpPr>
        <p:spPr>
          <a:xfrm>
            <a:off x="720911" y="4558002"/>
            <a:ext cx="10750178" cy="431509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marL="520700" indent="-520700">
              <a:spcBef>
                <a:spcPct val="50000"/>
              </a:spcBef>
            </a:pP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hận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xét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ối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quan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ệ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giữa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oát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ghi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rên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úng</a:t>
            </a:r>
            <a:r>
              <a:rPr lang="en-US" altLang="en-US" sz="2400" b="1" i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</a:p>
        </p:txBody>
      </p:sp>
      <p:pic>
        <p:nvPicPr>
          <p:cNvPr id="83" name="Picture 82" descr="Shape&#10;&#10;Description automatically generated with low confidence">
            <a:extLst>
              <a:ext uri="{FF2B5EF4-FFF2-40B4-BE49-F238E27FC236}">
                <a16:creationId xmlns:a16="http://schemas.microsoft.com/office/drawing/2014/main" id="{83A50A6F-23ED-4832-8802-335D0EC067F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68" y="5474377"/>
            <a:ext cx="718232" cy="718232"/>
          </a:xfrm>
          <a:prstGeom prst="rect">
            <a:avLst/>
          </a:prstGeom>
        </p:spPr>
      </p:pic>
      <p:grpSp>
        <p:nvGrpSpPr>
          <p:cNvPr id="84" name="Group 83">
            <a:extLst>
              <a:ext uri="{FF2B5EF4-FFF2-40B4-BE49-F238E27FC236}">
                <a16:creationId xmlns:a16="http://schemas.microsoft.com/office/drawing/2014/main" id="{C9329BE5-7BB5-4DB8-83C9-FE994F73587F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08E5FF90-DAD6-4914-BD5B-E8FB9B04342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31561069-BDBB-4567-9DED-A9325431FABD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772CD421-51C9-485C-AA08-0777E85A443A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5DD6B27D-1221-4088-AAB9-6654D156CF0E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5" name="Text Box 6">
            <a:extLst>
              <a:ext uri="{FF2B5EF4-FFF2-40B4-BE49-F238E27FC236}">
                <a16:creationId xmlns:a16="http://schemas.microsoft.com/office/drawing/2014/main" id="{7B1451EB-7F5B-46A3-F3D4-6F79A55BC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58" y="289686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6" name="Text Box 25">
            <a:extLst>
              <a:ext uri="{FF2B5EF4-FFF2-40B4-BE49-F238E27FC236}">
                <a16:creationId xmlns:a16="http://schemas.microsoft.com/office/drawing/2014/main" id="{3D3FEAE5-1A58-0FEB-8C9E-289527E97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58" y="974116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4983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81" grpId="0" animBg="1"/>
      <p:bldP spid="8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27792" y="1543049"/>
            <a:ext cx="9382958" cy="4976883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96275" y="814181"/>
            <a:ext cx="4743450" cy="10402967"/>
          </a:xfrm>
          <a:prstGeom prst="rect">
            <a:avLst/>
          </a:prstGeom>
        </p:spPr>
      </p:pic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82" y="1765902"/>
            <a:ext cx="8556983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ê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ỗ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iệ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ế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ức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A734D48-E8F3-89AF-F331-E33D0CF1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32" y="4373186"/>
            <a:ext cx="8821862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ể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ụ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endParaRPr lang="vi-VN" sz="280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D1444EA-E0D4-23D3-CF16-53B34442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513" y="5389516"/>
            <a:ext cx="8817881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ọi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endParaRPr lang="vi-VN" sz="280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72B79319-ED77-1238-6E7F-394315E59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5A22FE0C-4216-4C09-F3AE-1B945F332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851612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ED18C7B-9089-8FC9-F7AA-D397A50D4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04368"/>
            <a:ext cx="3784056" cy="2522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52838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3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3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3" name="Rectangle 36">
            <a:extLst>
              <a:ext uri="{FF2B5EF4-FFF2-40B4-BE49-F238E27FC236}">
                <a16:creationId xmlns:a16="http://schemas.microsoft.com/office/drawing/2014/main" id="{121079BA-032E-420B-96C6-563F40E6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43">
            <a:extLst>
              <a:ext uri="{FF2B5EF4-FFF2-40B4-BE49-F238E27FC236}">
                <a16:creationId xmlns:a16="http://schemas.microsoft.com/office/drawing/2014/main" id="{D362679F-31DB-4DC6-A06A-91FEC0CAC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485" y="1676487"/>
            <a:ext cx="9012506" cy="446886"/>
          </a:xfrm>
          <a:prstGeom prst="rect">
            <a:avLst/>
          </a:prstGeom>
          <a:solidFill>
            <a:srgbClr val="FBA62F"/>
          </a:solidFill>
          <a:ln w="9525">
            <a:noFill/>
            <a:miter lim="800000"/>
            <a:headEnd/>
            <a:tailEnd/>
          </a:ln>
        </p:spPr>
        <p:txBody>
          <a:bodyPr wrap="square" lIns="76803" tIns="38402" rIns="76803" bIns="38402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ả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1: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ụ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61A16447-B66F-40AE-A27C-F5EA123446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10628"/>
              </p:ext>
            </p:extLst>
          </p:nvPr>
        </p:nvGraphicFramePr>
        <p:xfrm>
          <a:off x="1763485" y="2255402"/>
          <a:ext cx="8992119" cy="3994612"/>
        </p:xfrm>
        <a:graphic>
          <a:graphicData uri="http://schemas.openxmlformats.org/drawingml/2006/table">
            <a:tbl>
              <a:tblPr/>
              <a:tblGrid>
                <a:gridCol w="6042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92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39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Dụ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ụ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ô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uấ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W)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24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pin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49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hắ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sang ở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gia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̀nh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15 - 2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Quạ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25 - 1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ivi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60 - 16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à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là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25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142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Nồ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ơ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30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09A9454C-4238-4EA7-9AB2-F1283896E8ED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26EABE7-EE69-46C7-B11B-FCB241DCA165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171204F2-1088-4DB7-9097-F51308611CFB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57E2610F-2D95-478D-BA7E-A8F725519145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A53EFBD-A26C-43B2-9B7A-4A04D873A577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DFB516BE-1655-4B15-AEC3-2759645CC5B1}"/>
              </a:ext>
            </a:extLst>
          </p:cNvPr>
          <p:cNvGrpSpPr/>
          <p:nvPr/>
        </p:nvGrpSpPr>
        <p:grpSpPr>
          <a:xfrm rot="6955692">
            <a:off x="231283" y="4011707"/>
            <a:ext cx="619474" cy="671408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E950ECBF-ABF3-417D-A9DC-9D47BA919011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0670D8EB-ACDF-4DFA-AE59-0FC606520C2A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9533B42A-6919-4CA2-88FD-79B4C0BBB89D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4869A7B9-69BF-422C-A3D3-4EFB4DF1F59F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1D00F57F-C9BD-4F26-BBAD-D25668BAE565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993;p48">
              <a:extLst>
                <a:ext uri="{FF2B5EF4-FFF2-40B4-BE49-F238E27FC236}">
                  <a16:creationId xmlns:a16="http://schemas.microsoft.com/office/drawing/2014/main" id="{13D54237-E21D-4420-9106-6F2F1083C646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 Box 6">
            <a:extLst>
              <a:ext uri="{FF2B5EF4-FFF2-40B4-BE49-F238E27FC236}">
                <a16:creationId xmlns:a16="http://schemas.microsoft.com/office/drawing/2014/main" id="{BF4FB631-BEA4-01BF-1011-9BC87390E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34E6F648-3AD9-746F-BB30-6A8E37ED6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256" y="759947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592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888CFE3-B340-4E3A-BAD4-8C59512D0062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EDEE373-756A-46F5-B9DA-9366BCD1A29A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505F7AE-6E47-42A7-AE21-0DD6A8ADEC33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EA262677-BF23-4E47-B9C4-71D0F4251BA0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4218F8C-0E4B-40F0-A150-F6607739DEEB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323D0FC-4531-4FA1-B3B4-4C5F6DD2C670}"/>
              </a:ext>
            </a:extLst>
          </p:cNvPr>
          <p:cNvGrpSpPr/>
          <p:nvPr/>
        </p:nvGrpSpPr>
        <p:grpSpPr>
          <a:xfrm>
            <a:off x="457047" y="1325273"/>
            <a:ext cx="2883815" cy="3406542"/>
            <a:chOff x="5584469" y="637302"/>
            <a:chExt cx="2883815" cy="3406542"/>
          </a:xfrm>
        </p:grpSpPr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47751D94-AD56-4899-BDB3-D3B1A6B2F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520624"/>
              <a:ext cx="1961147" cy="52322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 - 20W</a:t>
              </a:r>
            </a:p>
          </p:txBody>
        </p:sp>
        <p:pic>
          <p:nvPicPr>
            <p:cNvPr id="23" name="Picture 22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7DDD25B7-8510-4833-8548-35E19006F4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469" y="637302"/>
              <a:ext cx="2883815" cy="2883815"/>
            </a:xfrm>
            <a:prstGeom prst="rect">
              <a:avLst/>
            </a:prstGeom>
          </p:spPr>
        </p:pic>
      </p:grpSp>
      <p:sp>
        <p:nvSpPr>
          <p:cNvPr id="24" name="AutoShape 6">
            <a:extLst>
              <a:ext uri="{FF2B5EF4-FFF2-40B4-BE49-F238E27FC236}">
                <a16:creationId xmlns:a16="http://schemas.microsoft.com/office/drawing/2014/main" id="{024CEA07-0378-4080-B53B-11DE85763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5287" y="1414621"/>
            <a:ext cx="4897015" cy="1692044"/>
          </a:xfrm>
          <a:prstGeom prst="cloudCallout">
            <a:avLst>
              <a:gd name="adj1" fmla="val -79912"/>
              <a:gd name="adj2" fmla="val 79943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ác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ẹ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át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ê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5" name="Text Box 9">
            <a:extLst>
              <a:ext uri="{FF2B5EF4-FFF2-40B4-BE49-F238E27FC236}">
                <a16:creationId xmlns:a16="http://schemas.microsoft.com/office/drawing/2014/main" id="{843F8850-455C-4CA8-91D6-B52D7C99B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397" y="3397592"/>
            <a:ext cx="7878556" cy="1185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en-US" sz="2400" b="1" baseline="-25000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220V, </a:t>
            </a:r>
            <a:r>
              <a:rPr 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100W.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ử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ở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ạ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00W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7A72A0C-7CBF-458A-B946-A77EF31AA9EA}"/>
              </a:ext>
            </a:extLst>
          </p:cNvPr>
          <p:cNvSpPr/>
          <p:nvPr/>
        </p:nvSpPr>
        <p:spPr>
          <a:xfrm>
            <a:off x="2581625" y="5164996"/>
            <a:ext cx="8823128" cy="985507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*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ếu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ặ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ụ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ệ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&gt; </a:t>
            </a:r>
            <a:r>
              <a:rPr lang="en-US" altLang="en-US" sz="24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en-US" sz="2400" b="1" baseline="-25000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ụ sẽ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ạ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 &gt; </a:t>
            </a:r>
            <a:r>
              <a:rPr lang="en-US" sz="24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&gt;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iảm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uổi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o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̣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̉a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cụ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oặc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â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á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ô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̉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rất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gu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iểm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BC6CF9B8-A807-9014-32DB-C2D55CBA9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F08E098-3BD6-314B-EE19-11BB3EA60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798318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7623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3" name="Rectangle 36">
            <a:extLst>
              <a:ext uri="{FF2B5EF4-FFF2-40B4-BE49-F238E27FC236}">
                <a16:creationId xmlns:a16="http://schemas.microsoft.com/office/drawing/2014/main" id="{121079BA-032E-420B-96C6-563F40E6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857B8D-4A58-4665-B0E2-56C33FD21EE7}"/>
              </a:ext>
            </a:extLst>
          </p:cNvPr>
          <p:cNvSpPr txBox="1"/>
          <p:nvPr/>
        </p:nvSpPr>
        <p:spPr>
          <a:xfrm>
            <a:off x="843188" y="1654773"/>
            <a:ext cx="103964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3413" marR="0" lvl="0" indent="-633413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ụ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hoạ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à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mạnh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à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lớ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Hãy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biế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E78749B0-6012-44A7-B712-75B69DB5E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06" y="2380490"/>
            <a:ext cx="8785549" cy="8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o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ườ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ợ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ớ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1004452B-D94D-4BE3-8052-81DD3A66E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06" y="4266782"/>
            <a:ext cx="8804175" cy="8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ề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ỉnh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iề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í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o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ườ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ợ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ỏ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?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800FB83-376C-4FD4-81F0-77B46241F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66" y="3488823"/>
            <a:ext cx="8778984" cy="446886"/>
          </a:xfrm>
          <a:prstGeom prst="rect">
            <a:avLst/>
          </a:prstGeom>
          <a:noFill/>
          <a:ln w="9525">
            <a:solidFill>
              <a:srgbClr val="F04D4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76803" tIns="38402" rIns="76803" bIns="38402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ớ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9193A436-E0EB-42B0-8013-5C08CC0AD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334" y="5414073"/>
            <a:ext cx="8184354" cy="446886"/>
          </a:xfrm>
          <a:prstGeom prst="rect">
            <a:avLst/>
          </a:prstGeom>
          <a:noFill/>
          <a:ln w="9525">
            <a:solidFill>
              <a:srgbClr val="F04D4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ít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ỏ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16" name="Picture 15" descr="Shape&#10;&#10;Description automatically generated with low confidence">
            <a:extLst>
              <a:ext uri="{FF2B5EF4-FFF2-40B4-BE49-F238E27FC236}">
                <a16:creationId xmlns:a16="http://schemas.microsoft.com/office/drawing/2014/main" id="{A60ECCEC-1316-4CF4-AFBE-34C3F7C46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50" y="3351452"/>
            <a:ext cx="718232" cy="718232"/>
          </a:xfrm>
          <a:prstGeom prst="rect">
            <a:avLst/>
          </a:prstGeom>
        </p:spPr>
      </p:pic>
      <p:pic>
        <p:nvPicPr>
          <p:cNvPr id="17" name="Picture 16" descr="Shape&#10;&#10;Description automatically generated with low confidence">
            <a:extLst>
              <a:ext uri="{FF2B5EF4-FFF2-40B4-BE49-F238E27FC236}">
                <a16:creationId xmlns:a16="http://schemas.microsoft.com/office/drawing/2014/main" id="{252CFB0A-A8DF-46A5-BED1-8354AC0BBE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50" y="5223477"/>
            <a:ext cx="718232" cy="718232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1B21B49C-45B1-46B9-9B53-E2286890A48A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E03EDA5-2409-4726-A93D-51CE7CE4FBE0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616B19F-9633-4D4C-A3FB-A6E0010DA38A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AB09A57-12B2-4CAF-814A-2F3DE8BD7465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15E10BF7-F6F9-16E4-C180-CC25700D4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34" y="259406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F9D4ABEB-3B86-B956-161A-6F710BAB2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34" y="943836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0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371622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60240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672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369860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788" y="1318727"/>
            <a:ext cx="4729961" cy="3413182"/>
          </a:xfrm>
          <a:prstGeom prst="cloudCallout">
            <a:avLst>
              <a:gd name="adj1" fmla="val -51536"/>
              <a:gd name="adj2" fmla="val 7156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hững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con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ố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ày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ý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ghĩa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ì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?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9189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868827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557445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2877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867065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162" y="1893779"/>
            <a:ext cx="4644304" cy="3413182"/>
          </a:xfrm>
          <a:prstGeom prst="rect">
            <a:avLst/>
          </a:prstGeom>
          <a:solidFill>
            <a:srgbClr val="FFFFFF"/>
          </a:solidFill>
          <a:ln w="12700" cap="sq">
            <a:noFill/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eaLnBrk="1" hangingPunct="1">
              <a:spcBef>
                <a:spcPct val="50000"/>
              </a:spcBef>
              <a:defRPr/>
            </a:pP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ông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ông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75 W, 25 W, 55 W, 660 W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kumimoji="0" lang="en-US" alt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2077427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2378685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736272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565651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64159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41AD7FDE-E6C7-49E9-89F5-BE61FEE92A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" t="82373" r="53159" b="5615"/>
          <a:stretch>
            <a:fillRect/>
          </a:stretch>
        </p:blipFill>
        <p:spPr>
          <a:xfrm>
            <a:off x="3211673" y="2703332"/>
            <a:ext cx="5533263" cy="823722"/>
          </a:xfrm>
          <a:custGeom>
            <a:avLst/>
            <a:gdLst/>
            <a:ahLst/>
            <a:cxnLst/>
            <a:rect l="l" t="t" r="r" b="b"/>
            <a:pathLst>
              <a:path w="5533263" h="823722">
                <a:moveTo>
                  <a:pt x="4878705" y="720852"/>
                </a:moveTo>
                <a:cubicBezTo>
                  <a:pt x="4892929" y="720852"/>
                  <a:pt x="4904994" y="725932"/>
                  <a:pt x="4914900" y="736092"/>
                </a:cubicBezTo>
                <a:cubicBezTo>
                  <a:pt x="4924806" y="746252"/>
                  <a:pt x="4929759" y="758444"/>
                  <a:pt x="4929759" y="772668"/>
                </a:cubicBezTo>
                <a:cubicBezTo>
                  <a:pt x="4929759" y="786892"/>
                  <a:pt x="4924806" y="798957"/>
                  <a:pt x="4914900" y="808863"/>
                </a:cubicBezTo>
                <a:cubicBezTo>
                  <a:pt x="4904994" y="818769"/>
                  <a:pt x="4892929" y="823722"/>
                  <a:pt x="4878705" y="823722"/>
                </a:cubicBezTo>
                <a:cubicBezTo>
                  <a:pt x="4864481" y="823722"/>
                  <a:pt x="4852289" y="818769"/>
                  <a:pt x="4842129" y="808863"/>
                </a:cubicBezTo>
                <a:cubicBezTo>
                  <a:pt x="4831969" y="798957"/>
                  <a:pt x="4826889" y="786892"/>
                  <a:pt x="4826889" y="772668"/>
                </a:cubicBezTo>
                <a:cubicBezTo>
                  <a:pt x="4826889" y="758444"/>
                  <a:pt x="4831842" y="746252"/>
                  <a:pt x="4841748" y="736092"/>
                </a:cubicBezTo>
                <a:cubicBezTo>
                  <a:pt x="4851654" y="725932"/>
                  <a:pt x="4863973" y="720852"/>
                  <a:pt x="4878705" y="720852"/>
                </a:cubicBezTo>
                <a:close/>
                <a:moveTo>
                  <a:pt x="4870323" y="203454"/>
                </a:moveTo>
                <a:lnTo>
                  <a:pt x="4799457" y="476250"/>
                </a:lnTo>
                <a:lnTo>
                  <a:pt x="4943475" y="476250"/>
                </a:lnTo>
                <a:close/>
                <a:moveTo>
                  <a:pt x="660273" y="203454"/>
                </a:moveTo>
                <a:lnTo>
                  <a:pt x="589407" y="476250"/>
                </a:lnTo>
                <a:lnTo>
                  <a:pt x="733425" y="476250"/>
                </a:lnTo>
                <a:close/>
                <a:moveTo>
                  <a:pt x="5304663" y="179832"/>
                </a:moveTo>
                <a:cubicBezTo>
                  <a:pt x="5292979" y="179832"/>
                  <a:pt x="5284851" y="180086"/>
                  <a:pt x="5280279" y="180594"/>
                </a:cubicBezTo>
                <a:lnTo>
                  <a:pt x="5280279" y="445770"/>
                </a:lnTo>
                <a:lnTo>
                  <a:pt x="5293995" y="445770"/>
                </a:lnTo>
                <a:cubicBezTo>
                  <a:pt x="5340223" y="445770"/>
                  <a:pt x="5373370" y="433832"/>
                  <a:pt x="5393436" y="409956"/>
                </a:cubicBezTo>
                <a:cubicBezTo>
                  <a:pt x="5413502" y="386080"/>
                  <a:pt x="5423535" y="352552"/>
                  <a:pt x="5423535" y="309372"/>
                </a:cubicBezTo>
                <a:cubicBezTo>
                  <a:pt x="5423535" y="223012"/>
                  <a:pt x="5383911" y="179832"/>
                  <a:pt x="5304663" y="179832"/>
                </a:cubicBezTo>
                <a:close/>
                <a:moveTo>
                  <a:pt x="3263646" y="179070"/>
                </a:moveTo>
                <a:cubicBezTo>
                  <a:pt x="3227070" y="179070"/>
                  <a:pt x="3200274" y="198374"/>
                  <a:pt x="3183255" y="236982"/>
                </a:cubicBezTo>
                <a:cubicBezTo>
                  <a:pt x="3166237" y="275590"/>
                  <a:pt x="3157728" y="336804"/>
                  <a:pt x="3157728" y="420624"/>
                </a:cubicBezTo>
                <a:cubicBezTo>
                  <a:pt x="3157728" y="504444"/>
                  <a:pt x="3166237" y="565658"/>
                  <a:pt x="3183255" y="604266"/>
                </a:cubicBezTo>
                <a:cubicBezTo>
                  <a:pt x="3200274" y="642874"/>
                  <a:pt x="3227070" y="662178"/>
                  <a:pt x="3263646" y="662178"/>
                </a:cubicBezTo>
                <a:cubicBezTo>
                  <a:pt x="3300222" y="662178"/>
                  <a:pt x="3326893" y="643001"/>
                  <a:pt x="3343656" y="604647"/>
                </a:cubicBezTo>
                <a:cubicBezTo>
                  <a:pt x="3360420" y="566293"/>
                  <a:pt x="3368802" y="504952"/>
                  <a:pt x="3368802" y="420624"/>
                </a:cubicBezTo>
                <a:cubicBezTo>
                  <a:pt x="3368802" y="336296"/>
                  <a:pt x="3360420" y="274955"/>
                  <a:pt x="3343656" y="236601"/>
                </a:cubicBezTo>
                <a:cubicBezTo>
                  <a:pt x="3326893" y="198247"/>
                  <a:pt x="3300222" y="179070"/>
                  <a:pt x="3263646" y="179070"/>
                </a:cubicBezTo>
                <a:close/>
                <a:moveTo>
                  <a:pt x="2368296" y="179070"/>
                </a:moveTo>
                <a:cubicBezTo>
                  <a:pt x="2331720" y="179070"/>
                  <a:pt x="2304923" y="198374"/>
                  <a:pt x="2287906" y="236982"/>
                </a:cubicBezTo>
                <a:cubicBezTo>
                  <a:pt x="2270888" y="275590"/>
                  <a:pt x="2262378" y="336804"/>
                  <a:pt x="2262378" y="420624"/>
                </a:cubicBezTo>
                <a:cubicBezTo>
                  <a:pt x="2262378" y="504444"/>
                  <a:pt x="2270888" y="565658"/>
                  <a:pt x="2287906" y="604266"/>
                </a:cubicBezTo>
                <a:cubicBezTo>
                  <a:pt x="2304923" y="642874"/>
                  <a:pt x="2331720" y="662178"/>
                  <a:pt x="2368296" y="662178"/>
                </a:cubicBezTo>
                <a:cubicBezTo>
                  <a:pt x="2404872" y="662178"/>
                  <a:pt x="2431543" y="643001"/>
                  <a:pt x="2448306" y="604647"/>
                </a:cubicBezTo>
                <a:cubicBezTo>
                  <a:pt x="2465070" y="566293"/>
                  <a:pt x="2473452" y="504952"/>
                  <a:pt x="2473452" y="420624"/>
                </a:cubicBezTo>
                <a:cubicBezTo>
                  <a:pt x="2473452" y="336296"/>
                  <a:pt x="2465070" y="274955"/>
                  <a:pt x="2448306" y="236601"/>
                </a:cubicBezTo>
                <a:cubicBezTo>
                  <a:pt x="2431543" y="198247"/>
                  <a:pt x="2404872" y="179070"/>
                  <a:pt x="2368296" y="179070"/>
                </a:cubicBezTo>
                <a:close/>
                <a:moveTo>
                  <a:pt x="4246245" y="155448"/>
                </a:moveTo>
                <a:lnTo>
                  <a:pt x="4616577" y="155448"/>
                </a:lnTo>
                <a:cubicBezTo>
                  <a:pt x="4621657" y="155448"/>
                  <a:pt x="4625595" y="157988"/>
                  <a:pt x="4628388" y="163068"/>
                </a:cubicBezTo>
                <a:cubicBezTo>
                  <a:pt x="4631182" y="168148"/>
                  <a:pt x="4632579" y="174752"/>
                  <a:pt x="4632579" y="182880"/>
                </a:cubicBezTo>
                <a:cubicBezTo>
                  <a:pt x="4632579" y="194564"/>
                  <a:pt x="4630039" y="206502"/>
                  <a:pt x="4624959" y="218694"/>
                </a:cubicBezTo>
                <a:cubicBezTo>
                  <a:pt x="4619879" y="230886"/>
                  <a:pt x="4613275" y="238760"/>
                  <a:pt x="4605147" y="242316"/>
                </a:cubicBezTo>
                <a:cubicBezTo>
                  <a:pt x="4557396" y="218948"/>
                  <a:pt x="4515993" y="203454"/>
                  <a:pt x="4480941" y="195834"/>
                </a:cubicBezTo>
                <a:lnTo>
                  <a:pt x="4481704" y="579120"/>
                </a:lnTo>
                <a:cubicBezTo>
                  <a:pt x="4481704" y="619252"/>
                  <a:pt x="4486530" y="651256"/>
                  <a:pt x="4496181" y="675132"/>
                </a:cubicBezTo>
                <a:cubicBezTo>
                  <a:pt x="4490085" y="680720"/>
                  <a:pt x="4482084" y="685800"/>
                  <a:pt x="4472178" y="690372"/>
                </a:cubicBezTo>
                <a:cubicBezTo>
                  <a:pt x="4462272" y="694944"/>
                  <a:pt x="4450969" y="697230"/>
                  <a:pt x="4438269" y="697230"/>
                </a:cubicBezTo>
                <a:cubicBezTo>
                  <a:pt x="4421506" y="697230"/>
                  <a:pt x="4407789" y="692658"/>
                  <a:pt x="4397121" y="683514"/>
                </a:cubicBezTo>
                <a:cubicBezTo>
                  <a:pt x="4386454" y="674370"/>
                  <a:pt x="4381119" y="661924"/>
                  <a:pt x="4381119" y="646176"/>
                </a:cubicBezTo>
                <a:lnTo>
                  <a:pt x="4381119" y="195834"/>
                </a:lnTo>
                <a:cubicBezTo>
                  <a:pt x="4348099" y="202946"/>
                  <a:pt x="4306697" y="218440"/>
                  <a:pt x="4256913" y="242316"/>
                </a:cubicBezTo>
                <a:cubicBezTo>
                  <a:pt x="4249293" y="238760"/>
                  <a:pt x="4242943" y="230886"/>
                  <a:pt x="4237863" y="218694"/>
                </a:cubicBezTo>
                <a:cubicBezTo>
                  <a:pt x="4232783" y="206502"/>
                  <a:pt x="4230243" y="194564"/>
                  <a:pt x="4230243" y="182880"/>
                </a:cubicBezTo>
                <a:cubicBezTo>
                  <a:pt x="4230243" y="174752"/>
                  <a:pt x="4231513" y="168148"/>
                  <a:pt x="4234053" y="163068"/>
                </a:cubicBezTo>
                <a:cubicBezTo>
                  <a:pt x="4236593" y="157988"/>
                  <a:pt x="4240657" y="155448"/>
                  <a:pt x="4246245" y="155448"/>
                </a:cubicBezTo>
                <a:close/>
                <a:moveTo>
                  <a:pt x="3620643" y="146304"/>
                </a:moveTo>
                <a:cubicBezTo>
                  <a:pt x="3633343" y="146304"/>
                  <a:pt x="3641218" y="147828"/>
                  <a:pt x="3644265" y="150876"/>
                </a:cubicBezTo>
                <a:cubicBezTo>
                  <a:pt x="3656965" y="169164"/>
                  <a:pt x="3693287" y="218186"/>
                  <a:pt x="3753231" y="297942"/>
                </a:cubicBezTo>
                <a:cubicBezTo>
                  <a:pt x="3807588" y="370586"/>
                  <a:pt x="3848355" y="425958"/>
                  <a:pt x="3875532" y="464058"/>
                </a:cubicBezTo>
                <a:cubicBezTo>
                  <a:pt x="3902710" y="502158"/>
                  <a:pt x="3921888" y="533400"/>
                  <a:pt x="3933063" y="557784"/>
                </a:cubicBezTo>
                <a:lnTo>
                  <a:pt x="3907918" y="215646"/>
                </a:lnTo>
                <a:lnTo>
                  <a:pt x="3907155" y="204978"/>
                </a:lnTo>
                <a:cubicBezTo>
                  <a:pt x="3907155" y="188214"/>
                  <a:pt x="3911092" y="174752"/>
                  <a:pt x="3918966" y="164592"/>
                </a:cubicBezTo>
                <a:cubicBezTo>
                  <a:pt x="3926841" y="154432"/>
                  <a:pt x="3938397" y="148590"/>
                  <a:pt x="3953637" y="147066"/>
                </a:cubicBezTo>
                <a:cubicBezTo>
                  <a:pt x="3969893" y="146050"/>
                  <a:pt x="3983609" y="149352"/>
                  <a:pt x="3994786" y="156972"/>
                </a:cubicBezTo>
                <a:cubicBezTo>
                  <a:pt x="3988182" y="176784"/>
                  <a:pt x="3984879" y="208026"/>
                  <a:pt x="3984879" y="250698"/>
                </a:cubicBezTo>
                <a:lnTo>
                  <a:pt x="3984117" y="580644"/>
                </a:lnTo>
                <a:cubicBezTo>
                  <a:pt x="3984117" y="625856"/>
                  <a:pt x="3985641" y="660400"/>
                  <a:pt x="3988689" y="684276"/>
                </a:cubicBezTo>
                <a:cubicBezTo>
                  <a:pt x="3985133" y="687832"/>
                  <a:pt x="3979164" y="690753"/>
                  <a:pt x="3970782" y="693039"/>
                </a:cubicBezTo>
                <a:cubicBezTo>
                  <a:pt x="3962401" y="695325"/>
                  <a:pt x="3953637" y="696468"/>
                  <a:pt x="3944494" y="696468"/>
                </a:cubicBezTo>
                <a:cubicBezTo>
                  <a:pt x="3933825" y="696468"/>
                  <a:pt x="3926205" y="695198"/>
                  <a:pt x="3921634" y="692658"/>
                </a:cubicBezTo>
                <a:cubicBezTo>
                  <a:pt x="3784981" y="532638"/>
                  <a:pt x="3689478" y="401828"/>
                  <a:pt x="3635121" y="300228"/>
                </a:cubicBezTo>
                <a:lnTo>
                  <a:pt x="3656457" y="640080"/>
                </a:lnTo>
                <a:cubicBezTo>
                  <a:pt x="3657981" y="656336"/>
                  <a:pt x="3653410" y="669925"/>
                  <a:pt x="3642741" y="680847"/>
                </a:cubicBezTo>
                <a:cubicBezTo>
                  <a:pt x="3632073" y="691769"/>
                  <a:pt x="3620136" y="697230"/>
                  <a:pt x="3606927" y="697230"/>
                </a:cubicBezTo>
                <a:cubicBezTo>
                  <a:pt x="3591180" y="697230"/>
                  <a:pt x="3577464" y="692912"/>
                  <a:pt x="3565779" y="684276"/>
                </a:cubicBezTo>
                <a:cubicBezTo>
                  <a:pt x="3575431" y="658368"/>
                  <a:pt x="3580257" y="623316"/>
                  <a:pt x="3580257" y="579120"/>
                </a:cubicBezTo>
                <a:lnTo>
                  <a:pt x="3580257" y="263652"/>
                </a:lnTo>
                <a:cubicBezTo>
                  <a:pt x="3580257" y="221488"/>
                  <a:pt x="3578479" y="186436"/>
                  <a:pt x="3574923" y="158496"/>
                </a:cubicBezTo>
                <a:cubicBezTo>
                  <a:pt x="3577971" y="154432"/>
                  <a:pt x="3583941" y="151384"/>
                  <a:pt x="3592830" y="149352"/>
                </a:cubicBezTo>
                <a:cubicBezTo>
                  <a:pt x="3601720" y="147320"/>
                  <a:pt x="3610991" y="146304"/>
                  <a:pt x="3620643" y="146304"/>
                </a:cubicBezTo>
                <a:close/>
                <a:moveTo>
                  <a:pt x="2727579" y="145542"/>
                </a:moveTo>
                <a:cubicBezTo>
                  <a:pt x="2744344" y="145542"/>
                  <a:pt x="2758059" y="150114"/>
                  <a:pt x="2768727" y="159258"/>
                </a:cubicBezTo>
                <a:cubicBezTo>
                  <a:pt x="2779395" y="168402"/>
                  <a:pt x="2784729" y="180848"/>
                  <a:pt x="2784729" y="196596"/>
                </a:cubicBezTo>
                <a:lnTo>
                  <a:pt x="2784729" y="579120"/>
                </a:lnTo>
                <a:cubicBezTo>
                  <a:pt x="2784729" y="619252"/>
                  <a:pt x="2789555" y="651256"/>
                  <a:pt x="2799207" y="675132"/>
                </a:cubicBezTo>
                <a:cubicBezTo>
                  <a:pt x="2793620" y="680720"/>
                  <a:pt x="2785872" y="685800"/>
                  <a:pt x="2775966" y="690372"/>
                </a:cubicBezTo>
                <a:cubicBezTo>
                  <a:pt x="2766061" y="694944"/>
                  <a:pt x="2754757" y="697230"/>
                  <a:pt x="2742057" y="697230"/>
                </a:cubicBezTo>
                <a:cubicBezTo>
                  <a:pt x="2725294" y="697230"/>
                  <a:pt x="2711577" y="692658"/>
                  <a:pt x="2700910" y="683514"/>
                </a:cubicBezTo>
                <a:cubicBezTo>
                  <a:pt x="2690241" y="674370"/>
                  <a:pt x="2684907" y="661924"/>
                  <a:pt x="2684907" y="646176"/>
                </a:cubicBezTo>
                <a:lnTo>
                  <a:pt x="2684907" y="263652"/>
                </a:lnTo>
                <a:cubicBezTo>
                  <a:pt x="2684907" y="225044"/>
                  <a:pt x="2680081" y="193040"/>
                  <a:pt x="2670429" y="167640"/>
                </a:cubicBezTo>
                <a:cubicBezTo>
                  <a:pt x="2676017" y="162052"/>
                  <a:pt x="2683764" y="156972"/>
                  <a:pt x="2693670" y="152400"/>
                </a:cubicBezTo>
                <a:cubicBezTo>
                  <a:pt x="2703577" y="147828"/>
                  <a:pt x="2714879" y="145542"/>
                  <a:pt x="2727579" y="145542"/>
                </a:cubicBezTo>
                <a:close/>
                <a:moveTo>
                  <a:pt x="1689355" y="145542"/>
                </a:moveTo>
                <a:cubicBezTo>
                  <a:pt x="1706118" y="145542"/>
                  <a:pt x="1719834" y="150114"/>
                  <a:pt x="1730502" y="159258"/>
                </a:cubicBezTo>
                <a:cubicBezTo>
                  <a:pt x="1741170" y="168402"/>
                  <a:pt x="1746504" y="180848"/>
                  <a:pt x="1746504" y="196596"/>
                </a:cubicBezTo>
                <a:lnTo>
                  <a:pt x="1746504" y="382524"/>
                </a:lnTo>
                <a:lnTo>
                  <a:pt x="1949196" y="382524"/>
                </a:lnTo>
                <a:lnTo>
                  <a:pt x="1949196" y="263652"/>
                </a:lnTo>
                <a:cubicBezTo>
                  <a:pt x="1949196" y="225044"/>
                  <a:pt x="1944370" y="193040"/>
                  <a:pt x="1934718" y="167640"/>
                </a:cubicBezTo>
                <a:cubicBezTo>
                  <a:pt x="1940306" y="162052"/>
                  <a:pt x="1948054" y="156972"/>
                  <a:pt x="1957959" y="152400"/>
                </a:cubicBezTo>
                <a:cubicBezTo>
                  <a:pt x="1967866" y="147828"/>
                  <a:pt x="1979169" y="145542"/>
                  <a:pt x="1991868" y="145542"/>
                </a:cubicBezTo>
                <a:cubicBezTo>
                  <a:pt x="2008124" y="145542"/>
                  <a:pt x="2021714" y="150114"/>
                  <a:pt x="2032636" y="159258"/>
                </a:cubicBezTo>
                <a:cubicBezTo>
                  <a:pt x="2043558" y="168402"/>
                  <a:pt x="2049018" y="180848"/>
                  <a:pt x="2049018" y="196596"/>
                </a:cubicBezTo>
                <a:lnTo>
                  <a:pt x="2049018" y="579120"/>
                </a:lnTo>
                <a:cubicBezTo>
                  <a:pt x="2049018" y="619252"/>
                  <a:pt x="2053844" y="651256"/>
                  <a:pt x="2063497" y="675132"/>
                </a:cubicBezTo>
                <a:cubicBezTo>
                  <a:pt x="2057909" y="680720"/>
                  <a:pt x="2050161" y="685800"/>
                  <a:pt x="2040256" y="690372"/>
                </a:cubicBezTo>
                <a:cubicBezTo>
                  <a:pt x="2030350" y="694944"/>
                  <a:pt x="2019046" y="697230"/>
                  <a:pt x="2006346" y="697230"/>
                </a:cubicBezTo>
                <a:cubicBezTo>
                  <a:pt x="1989582" y="697230"/>
                  <a:pt x="1975867" y="692658"/>
                  <a:pt x="1965199" y="683514"/>
                </a:cubicBezTo>
                <a:cubicBezTo>
                  <a:pt x="1954530" y="674370"/>
                  <a:pt x="1949196" y="661924"/>
                  <a:pt x="1949196" y="646176"/>
                </a:cubicBezTo>
                <a:lnTo>
                  <a:pt x="1949196" y="435864"/>
                </a:lnTo>
                <a:lnTo>
                  <a:pt x="1746504" y="435864"/>
                </a:lnTo>
                <a:lnTo>
                  <a:pt x="1746504" y="579120"/>
                </a:lnTo>
                <a:cubicBezTo>
                  <a:pt x="1746504" y="619252"/>
                  <a:pt x="1751330" y="651256"/>
                  <a:pt x="1760983" y="675132"/>
                </a:cubicBezTo>
                <a:cubicBezTo>
                  <a:pt x="1755394" y="680720"/>
                  <a:pt x="1747647" y="685800"/>
                  <a:pt x="1737741" y="690372"/>
                </a:cubicBezTo>
                <a:cubicBezTo>
                  <a:pt x="1727835" y="694944"/>
                  <a:pt x="1716533" y="697230"/>
                  <a:pt x="1703833" y="697230"/>
                </a:cubicBezTo>
                <a:cubicBezTo>
                  <a:pt x="1687068" y="697230"/>
                  <a:pt x="1673352" y="692658"/>
                  <a:pt x="1662684" y="683514"/>
                </a:cubicBezTo>
                <a:cubicBezTo>
                  <a:pt x="1652016" y="674370"/>
                  <a:pt x="1646682" y="661924"/>
                  <a:pt x="1646682" y="646176"/>
                </a:cubicBezTo>
                <a:lnTo>
                  <a:pt x="1646682" y="263652"/>
                </a:lnTo>
                <a:cubicBezTo>
                  <a:pt x="1646682" y="225044"/>
                  <a:pt x="1641856" y="193040"/>
                  <a:pt x="1632204" y="167640"/>
                </a:cubicBezTo>
                <a:cubicBezTo>
                  <a:pt x="1637792" y="162052"/>
                  <a:pt x="1645539" y="156972"/>
                  <a:pt x="1655445" y="152400"/>
                </a:cubicBezTo>
                <a:cubicBezTo>
                  <a:pt x="1665351" y="147828"/>
                  <a:pt x="1676654" y="145542"/>
                  <a:pt x="1689355" y="145542"/>
                </a:cubicBezTo>
                <a:close/>
                <a:moveTo>
                  <a:pt x="1010793" y="145542"/>
                </a:moveTo>
                <a:cubicBezTo>
                  <a:pt x="1027049" y="145542"/>
                  <a:pt x="1040511" y="150114"/>
                  <a:pt x="1051179" y="159258"/>
                </a:cubicBezTo>
                <a:cubicBezTo>
                  <a:pt x="1061847" y="168402"/>
                  <a:pt x="1067181" y="180848"/>
                  <a:pt x="1067181" y="196596"/>
                </a:cubicBezTo>
                <a:lnTo>
                  <a:pt x="1067181" y="457962"/>
                </a:lnTo>
                <a:cubicBezTo>
                  <a:pt x="1067181" y="529590"/>
                  <a:pt x="1074801" y="581533"/>
                  <a:pt x="1090041" y="613791"/>
                </a:cubicBezTo>
                <a:cubicBezTo>
                  <a:pt x="1105281" y="646049"/>
                  <a:pt x="1129411" y="662178"/>
                  <a:pt x="1162431" y="662178"/>
                </a:cubicBezTo>
                <a:cubicBezTo>
                  <a:pt x="1196975" y="662178"/>
                  <a:pt x="1222375" y="645160"/>
                  <a:pt x="1238631" y="611124"/>
                </a:cubicBezTo>
                <a:cubicBezTo>
                  <a:pt x="1254887" y="577088"/>
                  <a:pt x="1263016" y="526034"/>
                  <a:pt x="1263016" y="457962"/>
                </a:cubicBezTo>
                <a:lnTo>
                  <a:pt x="1263016" y="263652"/>
                </a:lnTo>
                <a:cubicBezTo>
                  <a:pt x="1263016" y="225044"/>
                  <a:pt x="1258190" y="193040"/>
                  <a:pt x="1248537" y="167640"/>
                </a:cubicBezTo>
                <a:cubicBezTo>
                  <a:pt x="1254633" y="162052"/>
                  <a:pt x="1262508" y="156972"/>
                  <a:pt x="1272159" y="152400"/>
                </a:cubicBezTo>
                <a:cubicBezTo>
                  <a:pt x="1281811" y="147828"/>
                  <a:pt x="1292734" y="145542"/>
                  <a:pt x="1304925" y="145542"/>
                </a:cubicBezTo>
                <a:cubicBezTo>
                  <a:pt x="1321181" y="145542"/>
                  <a:pt x="1334771" y="150114"/>
                  <a:pt x="1345692" y="159258"/>
                </a:cubicBezTo>
                <a:cubicBezTo>
                  <a:pt x="1356614" y="168402"/>
                  <a:pt x="1362075" y="180848"/>
                  <a:pt x="1362075" y="196596"/>
                </a:cubicBezTo>
                <a:lnTo>
                  <a:pt x="1362075" y="452628"/>
                </a:lnTo>
                <a:cubicBezTo>
                  <a:pt x="1362075" y="533908"/>
                  <a:pt x="1345311" y="594995"/>
                  <a:pt x="1311783" y="635889"/>
                </a:cubicBezTo>
                <a:cubicBezTo>
                  <a:pt x="1278255" y="676783"/>
                  <a:pt x="1228471" y="697230"/>
                  <a:pt x="1162431" y="697230"/>
                </a:cubicBezTo>
                <a:cubicBezTo>
                  <a:pt x="1097407" y="697230"/>
                  <a:pt x="1048766" y="677418"/>
                  <a:pt x="1016508" y="637794"/>
                </a:cubicBezTo>
                <a:cubicBezTo>
                  <a:pt x="984250" y="598170"/>
                  <a:pt x="968121" y="536448"/>
                  <a:pt x="968121" y="452628"/>
                </a:cubicBezTo>
                <a:lnTo>
                  <a:pt x="968121" y="263652"/>
                </a:lnTo>
                <a:cubicBezTo>
                  <a:pt x="968121" y="225044"/>
                  <a:pt x="963295" y="193040"/>
                  <a:pt x="953643" y="167640"/>
                </a:cubicBezTo>
                <a:cubicBezTo>
                  <a:pt x="959231" y="162052"/>
                  <a:pt x="966978" y="156972"/>
                  <a:pt x="976884" y="152400"/>
                </a:cubicBezTo>
                <a:cubicBezTo>
                  <a:pt x="986790" y="147828"/>
                  <a:pt x="998093" y="145542"/>
                  <a:pt x="1010793" y="145542"/>
                </a:cubicBezTo>
                <a:close/>
                <a:moveTo>
                  <a:pt x="5302377" y="144780"/>
                </a:moveTo>
                <a:cubicBezTo>
                  <a:pt x="5378577" y="144780"/>
                  <a:pt x="5436108" y="157353"/>
                  <a:pt x="5474970" y="182499"/>
                </a:cubicBezTo>
                <a:cubicBezTo>
                  <a:pt x="5513832" y="207645"/>
                  <a:pt x="5533263" y="247396"/>
                  <a:pt x="5533263" y="301752"/>
                </a:cubicBezTo>
                <a:cubicBezTo>
                  <a:pt x="5533263" y="359156"/>
                  <a:pt x="5513070" y="403225"/>
                  <a:pt x="5472684" y="433959"/>
                </a:cubicBezTo>
                <a:cubicBezTo>
                  <a:pt x="5432298" y="464693"/>
                  <a:pt x="5374259" y="480060"/>
                  <a:pt x="5298567" y="480060"/>
                </a:cubicBezTo>
                <a:lnTo>
                  <a:pt x="5280279" y="480060"/>
                </a:lnTo>
                <a:lnTo>
                  <a:pt x="5280279" y="584454"/>
                </a:lnTo>
                <a:cubicBezTo>
                  <a:pt x="5280279" y="622554"/>
                  <a:pt x="5285105" y="652780"/>
                  <a:pt x="5294757" y="675132"/>
                </a:cubicBezTo>
                <a:cubicBezTo>
                  <a:pt x="5289169" y="680720"/>
                  <a:pt x="5281422" y="685800"/>
                  <a:pt x="5271516" y="690372"/>
                </a:cubicBezTo>
                <a:cubicBezTo>
                  <a:pt x="5261610" y="694944"/>
                  <a:pt x="5250307" y="697230"/>
                  <a:pt x="5237607" y="697230"/>
                </a:cubicBezTo>
                <a:cubicBezTo>
                  <a:pt x="5220843" y="697230"/>
                  <a:pt x="5207127" y="692658"/>
                  <a:pt x="5196459" y="683514"/>
                </a:cubicBezTo>
                <a:cubicBezTo>
                  <a:pt x="5185791" y="674370"/>
                  <a:pt x="5180457" y="661924"/>
                  <a:pt x="5180457" y="646176"/>
                </a:cubicBezTo>
                <a:lnTo>
                  <a:pt x="5180457" y="263652"/>
                </a:lnTo>
                <a:cubicBezTo>
                  <a:pt x="5180457" y="225044"/>
                  <a:pt x="5175631" y="193040"/>
                  <a:pt x="5165980" y="167640"/>
                </a:cubicBezTo>
                <a:cubicBezTo>
                  <a:pt x="5197475" y="152400"/>
                  <a:pt x="5242941" y="144780"/>
                  <a:pt x="5302377" y="144780"/>
                </a:cubicBezTo>
                <a:close/>
                <a:moveTo>
                  <a:pt x="3263646" y="144780"/>
                </a:moveTo>
                <a:cubicBezTo>
                  <a:pt x="3334766" y="144780"/>
                  <a:pt x="3388488" y="167894"/>
                  <a:pt x="3424809" y="214122"/>
                </a:cubicBezTo>
                <a:cubicBezTo>
                  <a:pt x="3461131" y="260350"/>
                  <a:pt x="3479293" y="329184"/>
                  <a:pt x="3479293" y="420624"/>
                </a:cubicBezTo>
                <a:cubicBezTo>
                  <a:pt x="3479293" y="512572"/>
                  <a:pt x="3461131" y="581660"/>
                  <a:pt x="3424809" y="627888"/>
                </a:cubicBezTo>
                <a:cubicBezTo>
                  <a:pt x="3388488" y="674116"/>
                  <a:pt x="3334766" y="697230"/>
                  <a:pt x="3263646" y="697230"/>
                </a:cubicBezTo>
                <a:cubicBezTo>
                  <a:pt x="3192526" y="697230"/>
                  <a:pt x="3138805" y="674116"/>
                  <a:pt x="3102484" y="627888"/>
                </a:cubicBezTo>
                <a:cubicBezTo>
                  <a:pt x="3066161" y="581660"/>
                  <a:pt x="3048001" y="512572"/>
                  <a:pt x="3048001" y="420624"/>
                </a:cubicBezTo>
                <a:cubicBezTo>
                  <a:pt x="3048001" y="329184"/>
                  <a:pt x="3066161" y="260350"/>
                  <a:pt x="3102484" y="214122"/>
                </a:cubicBezTo>
                <a:cubicBezTo>
                  <a:pt x="3138805" y="167894"/>
                  <a:pt x="3192526" y="144780"/>
                  <a:pt x="3263646" y="144780"/>
                </a:cubicBezTo>
                <a:close/>
                <a:moveTo>
                  <a:pt x="2368296" y="144780"/>
                </a:moveTo>
                <a:cubicBezTo>
                  <a:pt x="2439416" y="144780"/>
                  <a:pt x="2493137" y="167894"/>
                  <a:pt x="2529460" y="214122"/>
                </a:cubicBezTo>
                <a:cubicBezTo>
                  <a:pt x="2565781" y="260350"/>
                  <a:pt x="2583943" y="329184"/>
                  <a:pt x="2583943" y="420624"/>
                </a:cubicBezTo>
                <a:cubicBezTo>
                  <a:pt x="2583943" y="512572"/>
                  <a:pt x="2565781" y="581660"/>
                  <a:pt x="2529460" y="627888"/>
                </a:cubicBezTo>
                <a:cubicBezTo>
                  <a:pt x="2493137" y="674116"/>
                  <a:pt x="2439416" y="697230"/>
                  <a:pt x="2368296" y="697230"/>
                </a:cubicBezTo>
                <a:cubicBezTo>
                  <a:pt x="2297176" y="697230"/>
                  <a:pt x="2243456" y="674116"/>
                  <a:pt x="2207133" y="627888"/>
                </a:cubicBezTo>
                <a:cubicBezTo>
                  <a:pt x="2170812" y="581660"/>
                  <a:pt x="2152651" y="512572"/>
                  <a:pt x="2152651" y="420624"/>
                </a:cubicBezTo>
                <a:cubicBezTo>
                  <a:pt x="2152651" y="329184"/>
                  <a:pt x="2170812" y="260350"/>
                  <a:pt x="2207133" y="214122"/>
                </a:cubicBezTo>
                <a:cubicBezTo>
                  <a:pt x="2243456" y="167894"/>
                  <a:pt x="2297176" y="144780"/>
                  <a:pt x="2368296" y="144780"/>
                </a:cubicBezTo>
                <a:close/>
                <a:moveTo>
                  <a:pt x="220218" y="144780"/>
                </a:moveTo>
                <a:cubicBezTo>
                  <a:pt x="248666" y="144780"/>
                  <a:pt x="275844" y="148336"/>
                  <a:pt x="301752" y="155448"/>
                </a:cubicBezTo>
                <a:cubicBezTo>
                  <a:pt x="327660" y="162560"/>
                  <a:pt x="348869" y="172974"/>
                  <a:pt x="365379" y="186690"/>
                </a:cubicBezTo>
                <a:cubicBezTo>
                  <a:pt x="381889" y="200406"/>
                  <a:pt x="390144" y="216408"/>
                  <a:pt x="390144" y="234696"/>
                </a:cubicBezTo>
                <a:cubicBezTo>
                  <a:pt x="390144" y="250444"/>
                  <a:pt x="383032" y="264033"/>
                  <a:pt x="368808" y="275463"/>
                </a:cubicBezTo>
                <a:cubicBezTo>
                  <a:pt x="354584" y="286893"/>
                  <a:pt x="335026" y="292354"/>
                  <a:pt x="310134" y="291846"/>
                </a:cubicBezTo>
                <a:cubicBezTo>
                  <a:pt x="302514" y="216662"/>
                  <a:pt x="273050" y="179070"/>
                  <a:pt x="221742" y="179070"/>
                </a:cubicBezTo>
                <a:cubicBezTo>
                  <a:pt x="183642" y="179070"/>
                  <a:pt x="155448" y="199009"/>
                  <a:pt x="137160" y="238887"/>
                </a:cubicBezTo>
                <a:cubicBezTo>
                  <a:pt x="118872" y="278765"/>
                  <a:pt x="109728" y="339344"/>
                  <a:pt x="109728" y="420624"/>
                </a:cubicBezTo>
                <a:cubicBezTo>
                  <a:pt x="109728" y="501904"/>
                  <a:pt x="118618" y="562483"/>
                  <a:pt x="136398" y="602361"/>
                </a:cubicBezTo>
                <a:cubicBezTo>
                  <a:pt x="154178" y="642239"/>
                  <a:pt x="181864" y="662178"/>
                  <a:pt x="219456" y="662178"/>
                </a:cubicBezTo>
                <a:cubicBezTo>
                  <a:pt x="246888" y="662178"/>
                  <a:pt x="269240" y="652018"/>
                  <a:pt x="286512" y="631698"/>
                </a:cubicBezTo>
                <a:cubicBezTo>
                  <a:pt x="303784" y="611378"/>
                  <a:pt x="314960" y="580898"/>
                  <a:pt x="320040" y="540258"/>
                </a:cubicBezTo>
                <a:cubicBezTo>
                  <a:pt x="327152" y="539242"/>
                  <a:pt x="332486" y="538734"/>
                  <a:pt x="336042" y="538734"/>
                </a:cubicBezTo>
                <a:cubicBezTo>
                  <a:pt x="354330" y="538734"/>
                  <a:pt x="370205" y="543306"/>
                  <a:pt x="383667" y="552450"/>
                </a:cubicBezTo>
                <a:cubicBezTo>
                  <a:pt x="397129" y="561594"/>
                  <a:pt x="403860" y="574040"/>
                  <a:pt x="403860" y="589788"/>
                </a:cubicBezTo>
                <a:cubicBezTo>
                  <a:pt x="403860" y="612140"/>
                  <a:pt x="394716" y="631444"/>
                  <a:pt x="376428" y="647700"/>
                </a:cubicBezTo>
                <a:cubicBezTo>
                  <a:pt x="358140" y="663956"/>
                  <a:pt x="334391" y="676275"/>
                  <a:pt x="305181" y="684657"/>
                </a:cubicBezTo>
                <a:cubicBezTo>
                  <a:pt x="275971" y="693039"/>
                  <a:pt x="245364" y="697230"/>
                  <a:pt x="213360" y="697230"/>
                </a:cubicBezTo>
                <a:cubicBezTo>
                  <a:pt x="145796" y="697230"/>
                  <a:pt x="93345" y="673100"/>
                  <a:pt x="56007" y="624840"/>
                </a:cubicBezTo>
                <a:cubicBezTo>
                  <a:pt x="18669" y="576580"/>
                  <a:pt x="0" y="508508"/>
                  <a:pt x="0" y="420624"/>
                </a:cubicBezTo>
                <a:cubicBezTo>
                  <a:pt x="0" y="332740"/>
                  <a:pt x="19304" y="264795"/>
                  <a:pt x="57912" y="216789"/>
                </a:cubicBezTo>
                <a:cubicBezTo>
                  <a:pt x="96520" y="168783"/>
                  <a:pt x="150622" y="144780"/>
                  <a:pt x="220218" y="144780"/>
                </a:cubicBezTo>
                <a:close/>
                <a:moveTo>
                  <a:pt x="4896993" y="144018"/>
                </a:moveTo>
                <a:cubicBezTo>
                  <a:pt x="4927473" y="144018"/>
                  <a:pt x="4945507" y="154940"/>
                  <a:pt x="4951095" y="176784"/>
                </a:cubicBezTo>
                <a:lnTo>
                  <a:pt x="5086731" y="627126"/>
                </a:lnTo>
                <a:cubicBezTo>
                  <a:pt x="5092827" y="647954"/>
                  <a:pt x="5100955" y="663702"/>
                  <a:pt x="5111115" y="674370"/>
                </a:cubicBezTo>
                <a:cubicBezTo>
                  <a:pt x="5097907" y="689610"/>
                  <a:pt x="5078349" y="697230"/>
                  <a:pt x="5052441" y="697230"/>
                </a:cubicBezTo>
                <a:cubicBezTo>
                  <a:pt x="5036693" y="697230"/>
                  <a:pt x="5023358" y="693928"/>
                  <a:pt x="5012436" y="687324"/>
                </a:cubicBezTo>
                <a:cubicBezTo>
                  <a:pt x="5001514" y="680720"/>
                  <a:pt x="4994783" y="671068"/>
                  <a:pt x="4992243" y="658368"/>
                </a:cubicBezTo>
                <a:lnTo>
                  <a:pt x="4957954" y="530352"/>
                </a:lnTo>
                <a:lnTo>
                  <a:pt x="4785741" y="530352"/>
                </a:lnTo>
                <a:lnTo>
                  <a:pt x="4760595" y="628650"/>
                </a:lnTo>
                <a:cubicBezTo>
                  <a:pt x="4757039" y="641858"/>
                  <a:pt x="4755261" y="653034"/>
                  <a:pt x="4755261" y="662178"/>
                </a:cubicBezTo>
                <a:cubicBezTo>
                  <a:pt x="4755261" y="672846"/>
                  <a:pt x="4758055" y="680974"/>
                  <a:pt x="4763643" y="686562"/>
                </a:cubicBezTo>
                <a:cubicBezTo>
                  <a:pt x="4753991" y="690118"/>
                  <a:pt x="4745229" y="692785"/>
                  <a:pt x="4737355" y="694563"/>
                </a:cubicBezTo>
                <a:cubicBezTo>
                  <a:pt x="4729480" y="696341"/>
                  <a:pt x="4719955" y="697230"/>
                  <a:pt x="4708779" y="697230"/>
                </a:cubicBezTo>
                <a:cubicBezTo>
                  <a:pt x="4689475" y="697230"/>
                  <a:pt x="4675378" y="693928"/>
                  <a:pt x="4666488" y="687324"/>
                </a:cubicBezTo>
                <a:cubicBezTo>
                  <a:pt x="4657598" y="680720"/>
                  <a:pt x="4653153" y="670052"/>
                  <a:pt x="4653153" y="655320"/>
                </a:cubicBezTo>
                <a:cubicBezTo>
                  <a:pt x="4653153" y="643128"/>
                  <a:pt x="4656455" y="625856"/>
                  <a:pt x="4663059" y="603504"/>
                </a:cubicBezTo>
                <a:lnTo>
                  <a:pt x="4813173" y="157734"/>
                </a:lnTo>
                <a:cubicBezTo>
                  <a:pt x="4841113" y="148590"/>
                  <a:pt x="4869053" y="144018"/>
                  <a:pt x="4896993" y="144018"/>
                </a:cubicBezTo>
                <a:close/>
                <a:moveTo>
                  <a:pt x="686943" y="144018"/>
                </a:moveTo>
                <a:cubicBezTo>
                  <a:pt x="717423" y="144018"/>
                  <a:pt x="735457" y="154940"/>
                  <a:pt x="741045" y="176784"/>
                </a:cubicBezTo>
                <a:lnTo>
                  <a:pt x="876681" y="627126"/>
                </a:lnTo>
                <a:cubicBezTo>
                  <a:pt x="882777" y="647954"/>
                  <a:pt x="890905" y="663702"/>
                  <a:pt x="901065" y="674370"/>
                </a:cubicBezTo>
                <a:cubicBezTo>
                  <a:pt x="887857" y="689610"/>
                  <a:pt x="868299" y="697230"/>
                  <a:pt x="842391" y="697230"/>
                </a:cubicBezTo>
                <a:cubicBezTo>
                  <a:pt x="826643" y="697230"/>
                  <a:pt x="813308" y="693928"/>
                  <a:pt x="802386" y="687324"/>
                </a:cubicBezTo>
                <a:cubicBezTo>
                  <a:pt x="791464" y="680720"/>
                  <a:pt x="784733" y="671068"/>
                  <a:pt x="782193" y="658368"/>
                </a:cubicBezTo>
                <a:lnTo>
                  <a:pt x="747903" y="530352"/>
                </a:lnTo>
                <a:lnTo>
                  <a:pt x="575691" y="530352"/>
                </a:lnTo>
                <a:lnTo>
                  <a:pt x="550545" y="628650"/>
                </a:lnTo>
                <a:cubicBezTo>
                  <a:pt x="546989" y="641858"/>
                  <a:pt x="545211" y="653034"/>
                  <a:pt x="545211" y="662178"/>
                </a:cubicBezTo>
                <a:cubicBezTo>
                  <a:pt x="545211" y="672846"/>
                  <a:pt x="548005" y="680974"/>
                  <a:pt x="553593" y="686562"/>
                </a:cubicBezTo>
                <a:cubicBezTo>
                  <a:pt x="543941" y="690118"/>
                  <a:pt x="535178" y="692785"/>
                  <a:pt x="527304" y="694563"/>
                </a:cubicBezTo>
                <a:cubicBezTo>
                  <a:pt x="519430" y="696341"/>
                  <a:pt x="509905" y="697230"/>
                  <a:pt x="498729" y="697230"/>
                </a:cubicBezTo>
                <a:cubicBezTo>
                  <a:pt x="479425" y="697230"/>
                  <a:pt x="465328" y="693928"/>
                  <a:pt x="456438" y="687324"/>
                </a:cubicBezTo>
                <a:cubicBezTo>
                  <a:pt x="447548" y="680720"/>
                  <a:pt x="443103" y="670052"/>
                  <a:pt x="443103" y="655320"/>
                </a:cubicBezTo>
                <a:cubicBezTo>
                  <a:pt x="443103" y="643128"/>
                  <a:pt x="446405" y="625856"/>
                  <a:pt x="453009" y="603504"/>
                </a:cubicBezTo>
                <a:lnTo>
                  <a:pt x="603123" y="157734"/>
                </a:lnTo>
                <a:cubicBezTo>
                  <a:pt x="631063" y="148590"/>
                  <a:pt x="659003" y="144018"/>
                  <a:pt x="686943" y="144018"/>
                </a:cubicBezTo>
                <a:close/>
                <a:moveTo>
                  <a:pt x="2318767" y="1524"/>
                </a:moveTo>
                <a:cubicBezTo>
                  <a:pt x="2349246" y="0"/>
                  <a:pt x="2375917" y="2794"/>
                  <a:pt x="2398776" y="9906"/>
                </a:cubicBezTo>
                <a:cubicBezTo>
                  <a:pt x="2421636" y="17018"/>
                  <a:pt x="2433066" y="30988"/>
                  <a:pt x="2433066" y="51816"/>
                </a:cubicBezTo>
                <a:cubicBezTo>
                  <a:pt x="2433066" y="68580"/>
                  <a:pt x="2425827" y="81915"/>
                  <a:pt x="2411349" y="91821"/>
                </a:cubicBezTo>
                <a:cubicBezTo>
                  <a:pt x="2396871" y="101727"/>
                  <a:pt x="2373376" y="108712"/>
                  <a:pt x="2340864" y="112776"/>
                </a:cubicBezTo>
                <a:lnTo>
                  <a:pt x="2335530" y="86868"/>
                </a:lnTo>
                <a:cubicBezTo>
                  <a:pt x="2348738" y="82296"/>
                  <a:pt x="2357883" y="77724"/>
                  <a:pt x="2362962" y="73152"/>
                </a:cubicBezTo>
                <a:cubicBezTo>
                  <a:pt x="2368043" y="68580"/>
                  <a:pt x="2370583" y="62992"/>
                  <a:pt x="2370583" y="56388"/>
                </a:cubicBezTo>
                <a:cubicBezTo>
                  <a:pt x="2370583" y="48260"/>
                  <a:pt x="2365756" y="43053"/>
                  <a:pt x="2356104" y="40767"/>
                </a:cubicBezTo>
                <a:cubicBezTo>
                  <a:pt x="2346452" y="38481"/>
                  <a:pt x="2334514" y="37338"/>
                  <a:pt x="2320291" y="37338"/>
                </a:cubicBezTo>
                <a:close/>
                <a:moveTo>
                  <a:pt x="4877181" y="0"/>
                </a:moveTo>
                <a:cubicBezTo>
                  <a:pt x="4889373" y="0"/>
                  <a:pt x="4898009" y="1270"/>
                  <a:pt x="4903089" y="3810"/>
                </a:cubicBezTo>
                <a:lnTo>
                  <a:pt x="5007483" y="103632"/>
                </a:lnTo>
                <a:cubicBezTo>
                  <a:pt x="5007483" y="106172"/>
                  <a:pt x="5005324" y="109982"/>
                  <a:pt x="5001006" y="115062"/>
                </a:cubicBezTo>
                <a:cubicBezTo>
                  <a:pt x="4996688" y="120142"/>
                  <a:pt x="4992751" y="123444"/>
                  <a:pt x="4989195" y="124968"/>
                </a:cubicBezTo>
                <a:lnTo>
                  <a:pt x="4877943" y="64770"/>
                </a:lnTo>
                <a:lnTo>
                  <a:pt x="4765929" y="124968"/>
                </a:lnTo>
                <a:cubicBezTo>
                  <a:pt x="4762881" y="123444"/>
                  <a:pt x="4759198" y="120142"/>
                  <a:pt x="4754880" y="115062"/>
                </a:cubicBezTo>
                <a:cubicBezTo>
                  <a:pt x="4750562" y="109982"/>
                  <a:pt x="4748149" y="106172"/>
                  <a:pt x="4747641" y="103632"/>
                </a:cubicBezTo>
                <a:lnTo>
                  <a:pt x="4852035" y="3810"/>
                </a:lnTo>
                <a:cubicBezTo>
                  <a:pt x="4857115" y="1270"/>
                  <a:pt x="4865497" y="0"/>
                  <a:pt x="4877181" y="0"/>
                </a:cubicBezTo>
                <a:close/>
                <a:moveTo>
                  <a:pt x="3259836" y="0"/>
                </a:moveTo>
                <a:cubicBezTo>
                  <a:pt x="3272028" y="0"/>
                  <a:pt x="3280665" y="1270"/>
                  <a:pt x="3285744" y="3810"/>
                </a:cubicBezTo>
                <a:lnTo>
                  <a:pt x="3390138" y="103632"/>
                </a:lnTo>
                <a:cubicBezTo>
                  <a:pt x="3390138" y="106172"/>
                  <a:pt x="3387979" y="109982"/>
                  <a:pt x="3383661" y="115062"/>
                </a:cubicBezTo>
                <a:cubicBezTo>
                  <a:pt x="3379343" y="120142"/>
                  <a:pt x="3375406" y="123444"/>
                  <a:pt x="3371851" y="124968"/>
                </a:cubicBezTo>
                <a:lnTo>
                  <a:pt x="3260598" y="64770"/>
                </a:lnTo>
                <a:lnTo>
                  <a:pt x="3148585" y="124968"/>
                </a:lnTo>
                <a:cubicBezTo>
                  <a:pt x="3145536" y="123444"/>
                  <a:pt x="3141853" y="120142"/>
                  <a:pt x="3137536" y="115062"/>
                </a:cubicBezTo>
                <a:cubicBezTo>
                  <a:pt x="3133217" y="109982"/>
                  <a:pt x="3130804" y="106172"/>
                  <a:pt x="3130296" y="103632"/>
                </a:cubicBezTo>
                <a:lnTo>
                  <a:pt x="3234690" y="3810"/>
                </a:lnTo>
                <a:cubicBezTo>
                  <a:pt x="3239770" y="1270"/>
                  <a:pt x="3248152" y="0"/>
                  <a:pt x="3259836" y="0"/>
                </a:cubicBezTo>
                <a:close/>
                <a:moveTo>
                  <a:pt x="667131" y="0"/>
                </a:moveTo>
                <a:cubicBezTo>
                  <a:pt x="679323" y="0"/>
                  <a:pt x="687959" y="1270"/>
                  <a:pt x="693039" y="3810"/>
                </a:cubicBezTo>
                <a:lnTo>
                  <a:pt x="797433" y="103632"/>
                </a:lnTo>
                <a:cubicBezTo>
                  <a:pt x="797433" y="106172"/>
                  <a:pt x="795274" y="109982"/>
                  <a:pt x="790956" y="115062"/>
                </a:cubicBezTo>
                <a:cubicBezTo>
                  <a:pt x="786638" y="120142"/>
                  <a:pt x="782701" y="123444"/>
                  <a:pt x="779145" y="124968"/>
                </a:cubicBezTo>
                <a:lnTo>
                  <a:pt x="667893" y="64770"/>
                </a:lnTo>
                <a:lnTo>
                  <a:pt x="555879" y="124968"/>
                </a:lnTo>
                <a:cubicBezTo>
                  <a:pt x="552831" y="123444"/>
                  <a:pt x="549148" y="120142"/>
                  <a:pt x="544830" y="115062"/>
                </a:cubicBezTo>
                <a:cubicBezTo>
                  <a:pt x="540512" y="109982"/>
                  <a:pt x="538099" y="106172"/>
                  <a:pt x="537591" y="103632"/>
                </a:cubicBezTo>
                <a:lnTo>
                  <a:pt x="641985" y="3810"/>
                </a:lnTo>
                <a:cubicBezTo>
                  <a:pt x="647065" y="1270"/>
                  <a:pt x="655447" y="0"/>
                  <a:pt x="667131" y="0"/>
                </a:cubicBezTo>
                <a:close/>
              </a:path>
            </a:pathLst>
          </a:cu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12" name="Google Shape;987;p48">
            <a:extLst>
              <a:ext uri="{FF2B5EF4-FFF2-40B4-BE49-F238E27FC236}">
                <a16:creationId xmlns:a16="http://schemas.microsoft.com/office/drawing/2014/main" id="{EA4108F6-C44A-4F82-AD1F-3269D27DC3E0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13" name="Google Shape;988;p48">
              <a:extLst>
                <a:ext uri="{FF2B5EF4-FFF2-40B4-BE49-F238E27FC236}">
                  <a16:creationId xmlns:a16="http://schemas.microsoft.com/office/drawing/2014/main" id="{D0191FD5-3D3A-41A5-8E96-A0B38DA18160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89;p48">
              <a:extLst>
                <a:ext uri="{FF2B5EF4-FFF2-40B4-BE49-F238E27FC236}">
                  <a16:creationId xmlns:a16="http://schemas.microsoft.com/office/drawing/2014/main" id="{97213CD2-EF18-4AA6-8271-326BB2F8DAB7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990;p48">
              <a:extLst>
                <a:ext uri="{FF2B5EF4-FFF2-40B4-BE49-F238E27FC236}">
                  <a16:creationId xmlns:a16="http://schemas.microsoft.com/office/drawing/2014/main" id="{4EBAAF38-5A50-43F6-9626-68513AA4F044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991;p48">
              <a:extLst>
                <a:ext uri="{FF2B5EF4-FFF2-40B4-BE49-F238E27FC236}">
                  <a16:creationId xmlns:a16="http://schemas.microsoft.com/office/drawing/2014/main" id="{7AC42F60-B30C-4A50-9C84-86B001BA6C88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992;p48">
              <a:extLst>
                <a:ext uri="{FF2B5EF4-FFF2-40B4-BE49-F238E27FC236}">
                  <a16:creationId xmlns:a16="http://schemas.microsoft.com/office/drawing/2014/main" id="{96D59BA0-D36D-4305-8DF3-26E986D07776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993;p48">
              <a:extLst>
                <a:ext uri="{FF2B5EF4-FFF2-40B4-BE49-F238E27FC236}">
                  <a16:creationId xmlns:a16="http://schemas.microsoft.com/office/drawing/2014/main" id="{6EEE5F3B-F0AA-46CC-BB9D-8C5DFCEAF01F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061547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D60DEE3-803D-431A-9954-124E7B8F6C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5" r="12077"/>
          <a:stretch>
            <a:fillRect/>
          </a:stretch>
        </p:blipFill>
        <p:spPr>
          <a:xfrm>
            <a:off x="0" y="0"/>
            <a:ext cx="7779434" cy="6857998"/>
          </a:xfrm>
          <a:custGeom>
            <a:avLst/>
            <a:gdLst>
              <a:gd name="connsiteX0" fmla="*/ 0 w 7779434"/>
              <a:gd name="connsiteY0" fmla="*/ 0 h 6857998"/>
              <a:gd name="connsiteX1" fmla="*/ 6223547 w 7779434"/>
              <a:gd name="connsiteY1" fmla="*/ 0 h 6857998"/>
              <a:gd name="connsiteX2" fmla="*/ 7779434 w 7779434"/>
              <a:gd name="connsiteY2" fmla="*/ 6857998 h 6857998"/>
              <a:gd name="connsiteX3" fmla="*/ 0 w 7779434"/>
              <a:gd name="connsiteY3" fmla="*/ 6857998 h 685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79434" h="6857998">
                <a:moveTo>
                  <a:pt x="0" y="0"/>
                </a:moveTo>
                <a:lnTo>
                  <a:pt x="6223547" y="0"/>
                </a:lnTo>
                <a:lnTo>
                  <a:pt x="7779434" y="6857998"/>
                </a:lnTo>
                <a:lnTo>
                  <a:pt x="0" y="6857998"/>
                </a:lnTo>
                <a:close/>
              </a:path>
            </a:pathLst>
          </a:cu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D9F94C9-48DC-42EF-840A-54F4A2AE14B3}"/>
              </a:ext>
            </a:extLst>
          </p:cNvPr>
          <p:cNvSpPr txBox="1"/>
          <p:nvPr/>
        </p:nvSpPr>
        <p:spPr>
          <a:xfrm>
            <a:off x="6969933" y="2080113"/>
            <a:ext cx="1848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F04D49"/>
                </a:solidFill>
                <a:latin typeface="Fira Sans Condensed Black" panose="020B0A03050000020004" pitchFamily="34" charset="0"/>
              </a:rPr>
              <a:t>Bài</a:t>
            </a:r>
            <a:r>
              <a:rPr lang="en-US" sz="3600" dirty="0">
                <a:solidFill>
                  <a:srgbClr val="F04D49"/>
                </a:solidFill>
                <a:latin typeface="Fira Sans Condensed Black" panose="020B0A03050000020004" pitchFamily="34" charset="0"/>
              </a:rPr>
              <a:t> 11:</a:t>
            </a:r>
            <a:endParaRPr lang="vi-VN" sz="3600" dirty="0">
              <a:solidFill>
                <a:srgbClr val="F04D4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E53AC8-308F-4ADD-83C7-E5B458FDD33C}"/>
              </a:ext>
            </a:extLst>
          </p:cNvPr>
          <p:cNvSpPr txBox="1"/>
          <p:nvPr/>
        </p:nvSpPr>
        <p:spPr>
          <a:xfrm>
            <a:off x="7371155" y="2875844"/>
            <a:ext cx="4246683" cy="13743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Nă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lượ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điệ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39B28E"/>
              </a:solidFill>
              <a:effectLst/>
              <a:uLnTx/>
              <a:uFillTx/>
              <a:latin typeface="Fira Sans Condensed Black" panose="020B0A03050000020004" pitchFamily="34" charset="0"/>
              <a:ea typeface="+mn-ea"/>
              <a:cs typeface="+mn-cs"/>
            </a:endParaRPr>
          </a:p>
          <a:p>
            <a:pPr>
              <a:lnSpc>
                <a:spcPct val="120000"/>
              </a:lnSpc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su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điện</a:t>
            </a:r>
            <a:endParaRPr lang="vi-VN" dirty="0">
              <a:solidFill>
                <a:srgbClr val="39B28E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58EB1C-69B7-48D8-A2CB-C0014E1E1261}"/>
              </a:ext>
            </a:extLst>
          </p:cNvPr>
          <p:cNvSpPr txBox="1"/>
          <p:nvPr/>
        </p:nvSpPr>
        <p:spPr>
          <a:xfrm>
            <a:off x="6429771" y="1368074"/>
            <a:ext cx="2138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Fira Sans Condensed Black" panose="020B0A03050000020004" pitchFamily="34" charset="0"/>
              </a:rPr>
              <a:t>KHTN 9</a:t>
            </a:r>
            <a:endParaRPr lang="vi-VN" sz="3200" u="sng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350D17D-0457-4F73-BDC5-3194445B1FD9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AEEEBB3-1C48-4846-864A-4E888989B61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359BF08-3986-4A03-A373-87756D9940C8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0D59991-5839-49C6-8D4B-5A565ACFCCFF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E713746-2FF7-4E5F-96CE-4C26E2074237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CBA16D3-AFD3-44F3-84BB-EC40A8977CB4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CEE3E9F-8BEE-4824-A648-5D37396EBFCE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B3DD532B-BEC6-417A-8472-ACB47E5178DD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644A32A-2187-477A-937D-249C6A3B29D8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4B90402-5B53-40DA-B274-BA8D16B902D4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20" name="Rectangle 26">
            <a:extLst>
              <a:ext uri="{FF2B5EF4-FFF2-40B4-BE49-F238E27FC236}">
                <a16:creationId xmlns:a16="http://schemas.microsoft.com/office/drawing/2014/main" id="{9633AD4A-AECF-4D2E-84E9-70AE722C34CB}"/>
              </a:ext>
            </a:extLst>
          </p:cNvPr>
          <p:cNvSpPr/>
          <p:nvPr/>
        </p:nvSpPr>
        <p:spPr>
          <a:xfrm rot="10800000" flipH="1">
            <a:off x="6596111" y="238008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C31B966F-E1A1-42A2-89CC-9D69826B068C}"/>
              </a:ext>
            </a:extLst>
          </p:cNvPr>
          <p:cNvSpPr/>
          <p:nvPr/>
        </p:nvSpPr>
        <p:spPr>
          <a:xfrm rot="10800000" flipH="1">
            <a:off x="6930805" y="238008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2" name="Rectangle 28">
            <a:extLst>
              <a:ext uri="{FF2B5EF4-FFF2-40B4-BE49-F238E27FC236}">
                <a16:creationId xmlns:a16="http://schemas.microsoft.com/office/drawing/2014/main" id="{416B3409-2528-46D3-A868-B2CC52FEFA2E}"/>
              </a:ext>
            </a:extLst>
          </p:cNvPr>
          <p:cNvSpPr/>
          <p:nvPr/>
        </p:nvSpPr>
        <p:spPr>
          <a:xfrm rot="10800000" flipH="1">
            <a:off x="7600193" y="238008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Rectangle 29">
            <a:extLst>
              <a:ext uri="{FF2B5EF4-FFF2-40B4-BE49-F238E27FC236}">
                <a16:creationId xmlns:a16="http://schemas.microsoft.com/office/drawing/2014/main" id="{E3EEAA3C-EB63-4B37-8B69-CEE841E0EDD3}"/>
              </a:ext>
            </a:extLst>
          </p:cNvPr>
          <p:cNvSpPr/>
          <p:nvPr/>
        </p:nvSpPr>
        <p:spPr>
          <a:xfrm rot="10800000" flipH="1">
            <a:off x="7265587" y="238008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AE37FD8B-F6FC-4E4C-8A61-E4D07615F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1867" y="4711689"/>
            <a:ext cx="3702044" cy="508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25" name="Rectangle 77">
            <a:extLst>
              <a:ext uri="{FF2B5EF4-FFF2-40B4-BE49-F238E27FC236}">
                <a16:creationId xmlns:a16="http://schemas.microsoft.com/office/drawing/2014/main" id="{41E04D57-79A8-4371-A6C1-904698DD5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8742" y="5427403"/>
            <a:ext cx="2993132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. CÔNG SUẤT ĐIỆN</a:t>
            </a:r>
          </a:p>
        </p:txBody>
      </p:sp>
    </p:spTree>
    <p:extLst>
      <p:ext uri="{BB962C8B-B14F-4D97-AF65-F5344CB8AC3E}">
        <p14:creationId xmlns:p14="http://schemas.microsoft.com/office/powerpoint/2010/main" val="3739835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4" grpId="0"/>
      <p:bldP spid="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3884735" y="757164"/>
            <a:ext cx="4422531" cy="66367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 suất điện cho biết: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khả năng thực hiện công của dòng điện.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năng lượng của dòng điện.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lượng điện năng sử dụng trong một đơn vị thời gian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mức độ mạnh – yếu của dòng điện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43" name="Google Shape;987;p48">
            <a:extLst>
              <a:ext uri="{FF2B5EF4-FFF2-40B4-BE49-F238E27FC236}">
                <a16:creationId xmlns:a16="http://schemas.microsoft.com/office/drawing/2014/main" id="{F8D3BF03-4392-4DC2-AC0D-BB6DDBFE4DBD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44" name="Google Shape;988;p48">
              <a:extLst>
                <a:ext uri="{FF2B5EF4-FFF2-40B4-BE49-F238E27FC236}">
                  <a16:creationId xmlns:a16="http://schemas.microsoft.com/office/drawing/2014/main" id="{72653863-5A44-4C97-8ED7-FC0910859320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989;p48">
              <a:extLst>
                <a:ext uri="{FF2B5EF4-FFF2-40B4-BE49-F238E27FC236}">
                  <a16:creationId xmlns:a16="http://schemas.microsoft.com/office/drawing/2014/main" id="{B1EAD010-C23B-46CD-9419-4504002C6C96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990;p48">
              <a:extLst>
                <a:ext uri="{FF2B5EF4-FFF2-40B4-BE49-F238E27FC236}">
                  <a16:creationId xmlns:a16="http://schemas.microsoft.com/office/drawing/2014/main" id="{B7851733-5388-44AF-9884-A0524D07A3F4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991;p48">
              <a:extLst>
                <a:ext uri="{FF2B5EF4-FFF2-40B4-BE49-F238E27FC236}">
                  <a16:creationId xmlns:a16="http://schemas.microsoft.com/office/drawing/2014/main" id="{C452DC03-FB89-40AA-8218-F79D0C4F67F9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992;p48">
              <a:extLst>
                <a:ext uri="{FF2B5EF4-FFF2-40B4-BE49-F238E27FC236}">
                  <a16:creationId xmlns:a16="http://schemas.microsoft.com/office/drawing/2014/main" id="{CC966543-4609-4445-8A2D-FF3A3EAA45C1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993;p48">
              <a:extLst>
                <a:ext uri="{FF2B5EF4-FFF2-40B4-BE49-F238E27FC236}">
                  <a16:creationId xmlns:a16="http://schemas.microsoft.com/office/drawing/2014/main" id="{3E6A2C6A-EC72-47FA-8CB6-B8A65536A093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832538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1064 L 3.33333E-6 -0.01041 C -0.00352 -0.01412 -0.00664 -0.01944 -0.01042 -0.02106 C -0.01589 -0.02314 -0.04623 -0.02615 -0.0543 -0.02708 C -0.05664 -0.02777 -0.05899 -0.028 -0.0612 -0.02916 C -0.06472 -0.03078 -0.0681 -0.03333 -0.07162 -0.03541 C -0.07539 -0.0375 -0.0793 -0.03935 -0.08321 -0.04143 C -0.11823 -0.04097 -0.28959 -0.053 -0.37969 -0.03125 C -0.42591 -0.02013 -0.41094 -0.0206 -0.46394 0.00371 C -0.47891 0.01042 -0.49401 0.01505 -0.50899 0.022 C -0.53177 0.03287 -0.55417 0.04607 -0.57709 0.05695 C -0.60196 0.06875 -0.6267 0.08149 -0.65209 0.08982 C -0.72709 0.11459 -0.69753 0.10348 -0.74089 0.12061 C -0.75326 0.13079 -0.76537 0.14167 -0.77787 0.15139 C -0.79375 0.16366 -0.81068 0.17223 -0.82631 0.18612 C -0.83868 0.19723 -0.85743 0.22524 -0.86901 0.24167 C -0.87578 0.28982 -0.86823 0.24213 -0.88282 0.30718 C -0.88503 0.31737 -0.88698 0.32755 -0.88854 0.33797 C -0.89102 0.35417 -0.89362 0.38149 -0.89545 0.39954 C -0.8944 0.4345 -0.89519 0.46968 -0.89206 0.50417 C -0.89128 0.51297 -0.87826 0.53542 -0.87474 0.54098 C -0.8711 0.54676 -0.8668 0.55139 -0.86315 0.55741 C -0.85261 0.57524 -0.85521 0.57825 -0.84362 0.59028 C -0.84219 0.59167 -0.83243 0.59422 -0.83203 0.59445 C -0.83047 0.59653 -0.8293 0.59977 -0.82748 0.60047 C -0.81993 0.60325 -0.82071 0.59838 -0.81823 0.59028 C -0.81263 0.57223 -0.81354 0.58195 -0.81354 0.56575 L -0.81354 0.56598 L -0.81354 0.56575 L -0.81354 0.56598 L -0.81354 0.56575 L -0.81354 0.56598 " pathEditMode="relative" rAng="0" ptsTypes="AAAAAAAAAAAAAAAAAAAAAAAAAAAAAAAA">
                                      <p:cBhvr>
                                        <p:cTn id="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779" y="2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1116037" y="501061"/>
            <a:ext cx="9959926" cy="105886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 thức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endParaRPr lang="vi-VN" sz="2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</a:t>
              </a:r>
              <a:r>
                <a:rPr lang="en-US" sz="24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UI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UI/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U/I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t/UI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4AA1B356-5E73-41C3-ADD1-F4F272ACC478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613838F4-8659-443B-952E-98025AEE93E2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43685F53-520F-47F4-BA25-31D38BED9534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AD2A1336-EC98-4124-8509-43A65E456896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80879143-E4D0-4601-852D-3B8E48041E09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E84E65D8-F1BD-4E96-A141-2E117BC3C1FD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993;p48">
              <a:extLst>
                <a:ext uri="{FF2B5EF4-FFF2-40B4-BE49-F238E27FC236}">
                  <a16:creationId xmlns:a16="http://schemas.microsoft.com/office/drawing/2014/main" id="{0E5F47E2-C17F-429A-B3C6-9F8747644523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072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0.00277 L 0.00026 0.00277 C -0.02631 -0.02315 -0.00326 -0.0051 -0.05508 -0.01366 C -0.06133 -0.01482 -0.06732 -0.01922 -0.07357 -0.01991 C -0.09154 -0.02176 -0.10964 -0.0213 -0.12774 -0.02176 L -0.3793 -0.01783 C -0.39427 -0.01667 -0.40847 -0.00579 -0.42318 -0.00139 C -0.45391 0.0081 -0.49375 0.01504 -0.52474 0.02106 C -0.60769 0.05555 -0.50039 0.01018 -0.61354 0.06226 C -0.6556 0.08148 -0.65769 0.07847 -0.69427 0.09907 C -0.778 0.14629 -0.6862 0.09514 -0.76472 0.15023 C -0.7737 0.15671 -0.78321 0.15995 -0.79245 0.16458 C -0.82123 0.2 -0.80547 0.18264 -0.84662 0.22014 C -0.85196 0.225 -0.86276 0.23449 -0.86276 0.23449 C -0.86394 0.23703 -0.86563 0.23935 -0.86628 0.24259 C -0.86771 0.25023 -0.86901 0.27222 -0.86966 0.28148 C -0.86784 0.28634 -0.86628 0.29166 -0.86394 0.29583 C -0.86133 0.30069 -0.85651 0.30578 -0.85248 0.30625 C -0.82891 0.30833 -0.82279 0.3081 -0.80625 0.3081 L -0.80391 0.3081 L -0.80391 0.3081 L -0.80391 0.3081 " pathEditMode="relative" ptsTypes="AAAAAAAAAAAAAAAAAAAAAA">
                                      <p:cBhvr>
                                        <p:cTn id="3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1116037" y="501061"/>
            <a:ext cx="9959926" cy="105886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 nhiều dụng cụ trong gia đình thường có ghi 220V và số oát (W). Số oát này có ý nghĩa gì?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38138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suất tiêu thụ điện của dụng cụ khi nó được sử dụng với những hiệu điện thế nhỏ hơn 220V.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38138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suất tiêu thụ điện của dụng cụ khi nó được sử dụng với đúng hiệu điện thế 220V.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93700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mà dòng điện thực hiện trong một phút khi dụng cụ này được sử dụng với đúng hiệu điện thế 220V.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93700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Điện năng mà dụng cụ tiêu thụ trong một giờ khi nó được sử dụng với đúng hiệu điện thế 220V.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D7AC4B90-8302-4BA4-8A4F-8DD17A47E07F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C1704E97-4ADB-420B-9065-6F3306A3FD91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E9E583BB-37B7-4AAB-BD6A-588CB94094EA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C00211E6-CC28-441B-BEB6-1137DBCBBE5B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C084FE13-FAFA-4A2E-8185-4853D7228B14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72E72C2C-B159-4890-A614-373ADA0676C8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993;p48">
              <a:extLst>
                <a:ext uri="{FF2B5EF4-FFF2-40B4-BE49-F238E27FC236}">
                  <a16:creationId xmlns:a16="http://schemas.microsoft.com/office/drawing/2014/main" id="{4DFCB067-DA82-475B-A932-A82340F081A8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885358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 -0.00139 L -0.0013 -0.00139 L -0.0487 -0.00348 L -0.19401 -0.00556 C -0.2043 -0.00625 -0.21393 -0.01297 -0.22409 -0.01574 C -0.23477 -0.01852 -0.24557 -0.01991 -0.25638 -0.02176 C -0.32292 -0.01922 -0.38958 -0.02153 -0.45599 -0.01366 C -0.47643 -0.01135 -0.49596 0.00208 -0.51602 0.00879 C -0.53672 0.01574 -0.55755 0.02129 -0.57826 0.02731 C -0.78229 0.15347 -0.64622 0.05324 -0.76992 0.16875 C -0.77995 0.17824 -0.79076 0.18472 -0.80104 0.19351 C -0.82891 0.21736 -0.88411 0.26736 -0.88411 0.26736 C -0.89102 0.27963 -0.89948 0.28958 -0.90482 0.30416 C -0.9056 0.30625 -0.90612 0.30856 -0.90716 0.31041 C -0.91042 0.31551 -0.91406 0.3199 -0.91758 0.32476 C -0.91836 0.33078 -0.91888 0.33703 -0.91992 0.34305 C -0.92083 0.34884 -0.92253 0.35393 -0.92331 0.35949 C -0.92695 0.38495 -0.92083 0.36782 -0.92904 0.38611 C -0.92721 0.39166 -0.92513 0.39699 -0.92331 0.40254 C -0.91953 0.41481 -0.92708 0.40439 -0.91641 0.42106 C -0.91549 0.42245 -0.91406 0.42222 -0.91289 0.42314 C -0.89062 0.44189 -0.90182 0.43726 -0.8875 0.44166 C -0.8849 0.4449 -0.88242 0.44907 -0.87943 0.45185 C -0.87773 0.45347 -0.87565 0.45324 -0.8737 0.45393 C -0.87018 0.45509 -0.8668 0.45625 -0.86328 0.45787 C -0.86094 0.45902 -0.85885 0.46134 -0.85638 0.46203 C -0.84766 0.46504 -0.8388 0.46412 -0.82982 0.46412 L -0.82292 0.44976 " pathEditMode="relative" ptsTypes="AAAAAAAAAAAAAAAAAAAAAAAAAAAA"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2775725" y="2584941"/>
            <a:ext cx="5867060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qua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3" name="Text Box 51"/>
          <p:cNvSpPr txBox="1">
            <a:spLocks noChangeArrowheads="1"/>
          </p:cNvSpPr>
          <p:nvPr/>
        </p:nvSpPr>
        <p:spPr bwMode="auto">
          <a:xfrm>
            <a:off x="844452" y="2370475"/>
            <a:ext cx="1848705" cy="3059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</a:t>
            </a:r>
            <a:r>
              <a:rPr lang="en-US" altLang="en-US" sz="28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ắt</a:t>
            </a:r>
            <a:r>
              <a:rPr lang="en-US" altLang="en-US" sz="28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220V</a:t>
            </a:r>
            <a:b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 75 W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?(A)</a:t>
            </a:r>
            <a:b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?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4632512" y="1983603"/>
            <a:ext cx="3410465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206"/>
              <p:cNvSpPr>
                <a:spLocks noChangeArrowheads="1"/>
              </p:cNvSpPr>
              <p:nvPr/>
            </p:nvSpPr>
            <p:spPr bwMode="auto">
              <a:xfrm>
                <a:off x="4160452" y="3094627"/>
                <a:ext cx="5573637" cy="8200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   </m:t>
                        </m:r>
                      </m:e>
                    </m:groupChr>
                  </m:oMath>
                </a14:m>
                <a:r>
                  <a:rPr lang="de-DE" altLang="en-US" sz="2800" b="1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Blackadder ITC" panose="04020505050007020D02" pitchFamily="82" charset="0"/>
                            <a:cs typeface="Calibri" panose="020F0502020204030204" pitchFamily="34" charset="0"/>
                          </a:rPr>
                          <m:t>P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0,341 A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1" name="Rectangle 2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0452" y="3094627"/>
                <a:ext cx="5573637" cy="820001"/>
              </a:xfrm>
              <a:prstGeom prst="rect">
                <a:avLst/>
              </a:prstGeom>
              <a:blipFill>
                <a:blip r:embed="rId2"/>
                <a:stretch>
                  <a:fillRect l="-2404" b="-141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2775725" y="3923185"/>
            <a:ext cx="6671998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rở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khi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ì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54047"/>
              </p:ext>
            </p:extLst>
          </p:nvPr>
        </p:nvGraphicFramePr>
        <p:xfrm>
          <a:off x="7620802" y="2083964"/>
          <a:ext cx="3887786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802" y="2083964"/>
                        <a:ext cx="3887786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45253" y="5570022"/>
            <a:ext cx="10701493" cy="877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ầu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rì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loại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0,5A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ì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ảm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ả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oạt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ẽ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ảy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ự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gắt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oả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2AF3314-3117-4D79-B4E0-40CB7895DB1A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BFA6E64-7AC7-4534-972A-196384F3806D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839C048-7064-4250-8C46-DF17B54856B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D0CC9727-B66C-43A9-A9DC-22FE53ED7E78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B0C7302-890E-45FA-B2DC-E4294CA49F5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0F38FA6B-1FD6-4D01-8EB4-02CB38B2FE6D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06F316E-11E1-4734-8A88-E4FCBF9C9E59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FFDEE32-553F-47CE-A3BF-76EAA3F7AF7A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223D359-5E33-459D-A2E9-841C6A7A18BE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!!1">
            <a:extLst>
              <a:ext uri="{FF2B5EF4-FFF2-40B4-BE49-F238E27FC236}">
                <a16:creationId xmlns:a16="http://schemas.microsoft.com/office/drawing/2014/main" id="{84026724-55DF-218E-1E5C-CB93BFBD844F}"/>
              </a:ext>
            </a:extLst>
          </p:cNvPr>
          <p:cNvSpPr/>
          <p:nvPr/>
        </p:nvSpPr>
        <p:spPr>
          <a:xfrm>
            <a:off x="933611" y="184788"/>
            <a:ext cx="11121539" cy="17482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-75W.   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qu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ầ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ạ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,5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grpSp>
        <p:nvGrpSpPr>
          <p:cNvPr id="3" name="Google Shape;987;p48">
            <a:extLst>
              <a:ext uri="{FF2B5EF4-FFF2-40B4-BE49-F238E27FC236}">
                <a16:creationId xmlns:a16="http://schemas.microsoft.com/office/drawing/2014/main" id="{F0B8466E-CF62-C8F1-0A6B-16095CA1FEC7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4" name="Google Shape;988;p48">
              <a:extLst>
                <a:ext uri="{FF2B5EF4-FFF2-40B4-BE49-F238E27FC236}">
                  <a16:creationId xmlns:a16="http://schemas.microsoft.com/office/drawing/2014/main" id="{89028044-43A4-FB7A-AB11-A8942E44F98A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989;p48">
              <a:extLst>
                <a:ext uri="{FF2B5EF4-FFF2-40B4-BE49-F238E27FC236}">
                  <a16:creationId xmlns:a16="http://schemas.microsoft.com/office/drawing/2014/main" id="{6F852ED5-5C6B-FC5C-AED7-7A071CC1F741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990;p48">
              <a:extLst>
                <a:ext uri="{FF2B5EF4-FFF2-40B4-BE49-F238E27FC236}">
                  <a16:creationId xmlns:a16="http://schemas.microsoft.com/office/drawing/2014/main" id="{A83F0B8C-8029-57DF-228D-33CBA3CB91AC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991;p48">
              <a:extLst>
                <a:ext uri="{FF2B5EF4-FFF2-40B4-BE49-F238E27FC236}">
                  <a16:creationId xmlns:a16="http://schemas.microsoft.com/office/drawing/2014/main" id="{C4E089CD-E59A-2C40-94E6-39B288E69E24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992;p48">
              <a:extLst>
                <a:ext uri="{FF2B5EF4-FFF2-40B4-BE49-F238E27FC236}">
                  <a16:creationId xmlns:a16="http://schemas.microsoft.com/office/drawing/2014/main" id="{955D1E2D-D27B-AA9A-6F2A-5D733FBC9385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993;p48">
              <a:extLst>
                <a:ext uri="{FF2B5EF4-FFF2-40B4-BE49-F238E27FC236}">
                  <a16:creationId xmlns:a16="http://schemas.microsoft.com/office/drawing/2014/main" id="{F6B4EC74-1770-D956-0A58-137334A7E696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06">
                <a:extLst>
                  <a:ext uri="{FF2B5EF4-FFF2-40B4-BE49-F238E27FC236}">
                    <a16:creationId xmlns:a16="http://schemas.microsoft.com/office/drawing/2014/main" id="{18E90D5D-0A4B-15EB-A613-5C778D95E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0452" y="4441882"/>
                <a:ext cx="5573637" cy="8038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   </m:t>
                        </m:r>
                      </m:e>
                    </m:groupChr>
                  </m:oMath>
                </a14:m>
                <a:r>
                  <a:rPr lang="de-DE" altLang="en-US" sz="2800" b="1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Blackadder ITC" panose="04020505050007020D02" pitchFamily="82" charset="0"/>
                            <a:cs typeface="Calibri" panose="020F0502020204030204" pitchFamily="34" charset="0"/>
                          </a:rPr>
                          <m:t>P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  <m:r>
                          <m:rPr>
                            <m:nor/>
                          </m:rPr>
                          <a:rPr lang="en-US" sz="28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645 </a:t>
                </a:r>
                <a:r>
                  <a:rPr lang="el-GR" altLang="en-US" sz="28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 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2" name="Rectangle 206">
                <a:extLst>
                  <a:ext uri="{FF2B5EF4-FFF2-40B4-BE49-F238E27FC236}">
                    <a16:creationId xmlns:a16="http://schemas.microsoft.com/office/drawing/2014/main" id="{18E90D5D-0A4B-15EB-A613-5C778D95E9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0452" y="4441882"/>
                <a:ext cx="5573637" cy="803843"/>
              </a:xfrm>
              <a:prstGeom prst="rect">
                <a:avLst/>
              </a:prstGeom>
              <a:blipFill>
                <a:blip r:embed="rId5"/>
                <a:stretch>
                  <a:fillRect l="-2404" b="-75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530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9" grpId="0"/>
      <p:bldP spid="41" grpId="0" animBg="1"/>
      <p:bldP spid="42" grpId="0"/>
      <p:bldP spid="50" grpId="0"/>
      <p:bldP spid="2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778514" y="2631116"/>
            <a:ext cx="2085673" cy="349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 tắt: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12V;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0,4A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?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3141707" y="3045877"/>
            <a:ext cx="5428062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Áp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319837" y="2350868"/>
            <a:ext cx="2460552" cy="569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32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32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Rectangle 206"/>
          <p:cNvSpPr>
            <a:spLocks noChangeArrowheads="1"/>
          </p:cNvSpPr>
          <p:nvPr/>
        </p:nvSpPr>
        <p:spPr bwMode="auto">
          <a:xfrm>
            <a:off x="4572000" y="3816744"/>
            <a:ext cx="5026518" cy="631552"/>
          </a:xfrm>
          <a:prstGeom prst="rect">
            <a:avLst/>
          </a:prstGeom>
          <a:noFill/>
          <a:ln>
            <a:noFill/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None/>
            </a:pPr>
            <a:r>
              <a:rPr lang="en-US" sz="36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6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UI = 12.0,4 = 4,8 W</a:t>
            </a:r>
            <a:endParaRPr lang="en-US" altLang="en-US" sz="3600" b="1" dirty="0">
              <a:solidFill>
                <a:srgbClr val="0000CC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3141707" y="4568524"/>
            <a:ext cx="6179291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Áp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luật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Ôm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E1F5D6C-594D-4A9C-8DD2-08C36749B77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292EEE6-89DA-4288-BE00-90E76FC8BBF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FE81E8F-C094-42C8-BFF6-4ED92ACEFF03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CEB7479-75A8-4F08-AF6D-CC7592879681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91D804A-BD1F-40E9-AA41-6193A744F9B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9A9AED90-969E-4411-8BDD-06F01E9E1190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0C77F72-2FFC-467A-9B86-7DB1581727F0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F6D5B0E-39E0-415E-B3E5-42899432C8CC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CB98D6C-C8DF-4B74-B925-DFB8EF0075FD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!!1">
            <a:extLst>
              <a:ext uri="{FF2B5EF4-FFF2-40B4-BE49-F238E27FC236}">
                <a16:creationId xmlns:a16="http://schemas.microsoft.com/office/drawing/2014/main" id="{4ACA0CC3-7DEB-C3DB-274E-37AABF7E59FF}"/>
              </a:ext>
            </a:extLst>
          </p:cNvPr>
          <p:cNvSpPr/>
          <p:nvPr/>
        </p:nvSpPr>
        <p:spPr>
          <a:xfrm>
            <a:off x="778514" y="517492"/>
            <a:ext cx="11121539" cy="17482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ắ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2V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,4A.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06">
                <a:extLst>
                  <a:ext uri="{FF2B5EF4-FFF2-40B4-BE49-F238E27FC236}">
                    <a16:creationId xmlns:a16="http://schemas.microsoft.com/office/drawing/2014/main" id="{8A00CF72-6E54-EE43-95E6-AFECC8D15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0" y="5285036"/>
                <a:ext cx="4336934" cy="1009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None/>
                </a:pPr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0,4</m:t>
                        </m:r>
                      </m:den>
                    </m:f>
                    <m:r>
                      <a:rPr lang="en-US" sz="36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30 </a:t>
                </a:r>
                <a:r>
                  <a:rPr lang="el-GR" altLang="en-US" sz="36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</a:t>
                </a:r>
                <a:endParaRPr lang="en-US" altLang="en-US" sz="36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8" name="Rectangle 206">
                <a:extLst>
                  <a:ext uri="{FF2B5EF4-FFF2-40B4-BE49-F238E27FC236}">
                    <a16:creationId xmlns:a16="http://schemas.microsoft.com/office/drawing/2014/main" id="{8A00CF72-6E54-EE43-95E6-AFECC8D15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5285036"/>
                <a:ext cx="4336934" cy="1009219"/>
              </a:xfrm>
              <a:prstGeom prst="rect">
                <a:avLst/>
              </a:prstGeom>
              <a:blipFill>
                <a:blip r:embed="rId2"/>
                <a:stretch>
                  <a:fillRect b="-54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052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2" grpId="0"/>
      <p:bldP spid="39" grpId="0"/>
      <p:bldP spid="41" grpId="0"/>
      <p:bldP spid="42" grpId="0"/>
      <p:bldP spid="2" grpId="0" animBg="1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2247900" y="2844085"/>
            <a:ext cx="1560947" cy="223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en-US" sz="2800" i="1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óm tắt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U = 220V; </a:t>
            </a:r>
          </a:p>
          <a:p>
            <a:pPr>
              <a:lnSpc>
                <a:spcPct val="80000"/>
              </a:lnSpc>
              <a:buNone/>
            </a:pP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R = 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48,4</a:t>
            </a:r>
            <a:r>
              <a:rPr lang="el-GR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Ω</a:t>
            </a:r>
            <a:endParaRPr lang="it-IT" altLang="en-US" sz="2800" dirty="0">
              <a:solidFill>
                <a:srgbClr val="0000CC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it-IT" altLang="en-US" sz="2800" dirty="0">
              <a:solidFill>
                <a:srgbClr val="0000CC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= 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6763709" y="4909243"/>
            <a:ext cx="43640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áp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1000W  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5007" y="4226854"/>
            <a:ext cx="1093717" cy="0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3834868" y="2853668"/>
            <a:ext cx="0" cy="1781884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535246" y="2482697"/>
            <a:ext cx="3410465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24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0" y="2931214"/>
            <a:ext cx="56213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50BDD846-16AA-4A32-B414-D798A3343922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5742210-27EF-4769-9AE9-352ACAA6698E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8CF67B74-FAB4-41B6-8F48-20C881CBC0E4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0FEFF5B-9298-48A9-8365-79594B1EE64B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86EC6EB-AA13-4FDA-8858-36D11F6687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" t="82373" r="53159" b="5615"/>
          <a:stretch>
            <a:fillRect/>
          </a:stretch>
        </p:blipFill>
        <p:spPr>
          <a:xfrm flipV="1">
            <a:off x="4876442" y="9110299"/>
            <a:ext cx="1887268" cy="280952"/>
          </a:xfrm>
          <a:custGeom>
            <a:avLst/>
            <a:gdLst/>
            <a:ahLst/>
            <a:cxnLst/>
            <a:rect l="l" t="t" r="r" b="b"/>
            <a:pathLst>
              <a:path w="5533263" h="823722">
                <a:moveTo>
                  <a:pt x="4878705" y="720852"/>
                </a:moveTo>
                <a:cubicBezTo>
                  <a:pt x="4892929" y="720852"/>
                  <a:pt x="4904994" y="725932"/>
                  <a:pt x="4914900" y="736092"/>
                </a:cubicBezTo>
                <a:cubicBezTo>
                  <a:pt x="4924806" y="746252"/>
                  <a:pt x="4929759" y="758444"/>
                  <a:pt x="4929759" y="772668"/>
                </a:cubicBezTo>
                <a:cubicBezTo>
                  <a:pt x="4929759" y="786892"/>
                  <a:pt x="4924806" y="798957"/>
                  <a:pt x="4914900" y="808863"/>
                </a:cubicBezTo>
                <a:cubicBezTo>
                  <a:pt x="4904994" y="818769"/>
                  <a:pt x="4892929" y="823722"/>
                  <a:pt x="4878705" y="823722"/>
                </a:cubicBezTo>
                <a:cubicBezTo>
                  <a:pt x="4864481" y="823722"/>
                  <a:pt x="4852289" y="818769"/>
                  <a:pt x="4842129" y="808863"/>
                </a:cubicBezTo>
                <a:cubicBezTo>
                  <a:pt x="4831969" y="798957"/>
                  <a:pt x="4826889" y="786892"/>
                  <a:pt x="4826889" y="772668"/>
                </a:cubicBezTo>
                <a:cubicBezTo>
                  <a:pt x="4826889" y="758444"/>
                  <a:pt x="4831842" y="746252"/>
                  <a:pt x="4841748" y="736092"/>
                </a:cubicBezTo>
                <a:cubicBezTo>
                  <a:pt x="4851654" y="725932"/>
                  <a:pt x="4863973" y="720852"/>
                  <a:pt x="4878705" y="720852"/>
                </a:cubicBezTo>
                <a:close/>
                <a:moveTo>
                  <a:pt x="4870323" y="203454"/>
                </a:moveTo>
                <a:lnTo>
                  <a:pt x="4799457" y="476250"/>
                </a:lnTo>
                <a:lnTo>
                  <a:pt x="4943475" y="476250"/>
                </a:lnTo>
                <a:close/>
                <a:moveTo>
                  <a:pt x="660273" y="203454"/>
                </a:moveTo>
                <a:lnTo>
                  <a:pt x="589407" y="476250"/>
                </a:lnTo>
                <a:lnTo>
                  <a:pt x="733425" y="476250"/>
                </a:lnTo>
                <a:close/>
                <a:moveTo>
                  <a:pt x="5304663" y="179832"/>
                </a:moveTo>
                <a:cubicBezTo>
                  <a:pt x="5292979" y="179832"/>
                  <a:pt x="5284851" y="180086"/>
                  <a:pt x="5280279" y="180594"/>
                </a:cubicBezTo>
                <a:lnTo>
                  <a:pt x="5280279" y="445770"/>
                </a:lnTo>
                <a:lnTo>
                  <a:pt x="5293995" y="445770"/>
                </a:lnTo>
                <a:cubicBezTo>
                  <a:pt x="5340223" y="445770"/>
                  <a:pt x="5373370" y="433832"/>
                  <a:pt x="5393436" y="409956"/>
                </a:cubicBezTo>
                <a:cubicBezTo>
                  <a:pt x="5413502" y="386080"/>
                  <a:pt x="5423535" y="352552"/>
                  <a:pt x="5423535" y="309372"/>
                </a:cubicBezTo>
                <a:cubicBezTo>
                  <a:pt x="5423535" y="223012"/>
                  <a:pt x="5383911" y="179832"/>
                  <a:pt x="5304663" y="179832"/>
                </a:cubicBezTo>
                <a:close/>
                <a:moveTo>
                  <a:pt x="3263646" y="179070"/>
                </a:moveTo>
                <a:cubicBezTo>
                  <a:pt x="3227070" y="179070"/>
                  <a:pt x="3200274" y="198374"/>
                  <a:pt x="3183255" y="236982"/>
                </a:cubicBezTo>
                <a:cubicBezTo>
                  <a:pt x="3166237" y="275590"/>
                  <a:pt x="3157728" y="336804"/>
                  <a:pt x="3157728" y="420624"/>
                </a:cubicBezTo>
                <a:cubicBezTo>
                  <a:pt x="3157728" y="504444"/>
                  <a:pt x="3166237" y="565658"/>
                  <a:pt x="3183255" y="604266"/>
                </a:cubicBezTo>
                <a:cubicBezTo>
                  <a:pt x="3200274" y="642874"/>
                  <a:pt x="3227070" y="662178"/>
                  <a:pt x="3263646" y="662178"/>
                </a:cubicBezTo>
                <a:cubicBezTo>
                  <a:pt x="3300222" y="662178"/>
                  <a:pt x="3326893" y="643001"/>
                  <a:pt x="3343656" y="604647"/>
                </a:cubicBezTo>
                <a:cubicBezTo>
                  <a:pt x="3360420" y="566293"/>
                  <a:pt x="3368802" y="504952"/>
                  <a:pt x="3368802" y="420624"/>
                </a:cubicBezTo>
                <a:cubicBezTo>
                  <a:pt x="3368802" y="336296"/>
                  <a:pt x="3360420" y="274955"/>
                  <a:pt x="3343656" y="236601"/>
                </a:cubicBezTo>
                <a:cubicBezTo>
                  <a:pt x="3326893" y="198247"/>
                  <a:pt x="3300222" y="179070"/>
                  <a:pt x="3263646" y="179070"/>
                </a:cubicBezTo>
                <a:close/>
                <a:moveTo>
                  <a:pt x="2368296" y="179070"/>
                </a:moveTo>
                <a:cubicBezTo>
                  <a:pt x="2331720" y="179070"/>
                  <a:pt x="2304923" y="198374"/>
                  <a:pt x="2287906" y="236982"/>
                </a:cubicBezTo>
                <a:cubicBezTo>
                  <a:pt x="2270888" y="275590"/>
                  <a:pt x="2262378" y="336804"/>
                  <a:pt x="2262378" y="420624"/>
                </a:cubicBezTo>
                <a:cubicBezTo>
                  <a:pt x="2262378" y="504444"/>
                  <a:pt x="2270888" y="565658"/>
                  <a:pt x="2287906" y="604266"/>
                </a:cubicBezTo>
                <a:cubicBezTo>
                  <a:pt x="2304923" y="642874"/>
                  <a:pt x="2331720" y="662178"/>
                  <a:pt x="2368296" y="662178"/>
                </a:cubicBezTo>
                <a:cubicBezTo>
                  <a:pt x="2404872" y="662178"/>
                  <a:pt x="2431543" y="643001"/>
                  <a:pt x="2448306" y="604647"/>
                </a:cubicBezTo>
                <a:cubicBezTo>
                  <a:pt x="2465070" y="566293"/>
                  <a:pt x="2473452" y="504952"/>
                  <a:pt x="2473452" y="420624"/>
                </a:cubicBezTo>
                <a:cubicBezTo>
                  <a:pt x="2473452" y="336296"/>
                  <a:pt x="2465070" y="274955"/>
                  <a:pt x="2448306" y="236601"/>
                </a:cubicBezTo>
                <a:cubicBezTo>
                  <a:pt x="2431543" y="198247"/>
                  <a:pt x="2404872" y="179070"/>
                  <a:pt x="2368296" y="179070"/>
                </a:cubicBezTo>
                <a:close/>
                <a:moveTo>
                  <a:pt x="4246245" y="155448"/>
                </a:moveTo>
                <a:lnTo>
                  <a:pt x="4616577" y="155448"/>
                </a:lnTo>
                <a:cubicBezTo>
                  <a:pt x="4621657" y="155448"/>
                  <a:pt x="4625595" y="157988"/>
                  <a:pt x="4628388" y="163068"/>
                </a:cubicBezTo>
                <a:cubicBezTo>
                  <a:pt x="4631182" y="168148"/>
                  <a:pt x="4632579" y="174752"/>
                  <a:pt x="4632579" y="182880"/>
                </a:cubicBezTo>
                <a:cubicBezTo>
                  <a:pt x="4632579" y="194564"/>
                  <a:pt x="4630039" y="206502"/>
                  <a:pt x="4624959" y="218694"/>
                </a:cubicBezTo>
                <a:cubicBezTo>
                  <a:pt x="4619879" y="230886"/>
                  <a:pt x="4613275" y="238760"/>
                  <a:pt x="4605147" y="242316"/>
                </a:cubicBezTo>
                <a:cubicBezTo>
                  <a:pt x="4557396" y="218948"/>
                  <a:pt x="4515993" y="203454"/>
                  <a:pt x="4480941" y="195834"/>
                </a:cubicBezTo>
                <a:lnTo>
                  <a:pt x="4481704" y="579120"/>
                </a:lnTo>
                <a:cubicBezTo>
                  <a:pt x="4481704" y="619252"/>
                  <a:pt x="4486530" y="651256"/>
                  <a:pt x="4496181" y="675132"/>
                </a:cubicBezTo>
                <a:cubicBezTo>
                  <a:pt x="4490085" y="680720"/>
                  <a:pt x="4482084" y="685800"/>
                  <a:pt x="4472178" y="690372"/>
                </a:cubicBezTo>
                <a:cubicBezTo>
                  <a:pt x="4462272" y="694944"/>
                  <a:pt x="4450969" y="697230"/>
                  <a:pt x="4438269" y="697230"/>
                </a:cubicBezTo>
                <a:cubicBezTo>
                  <a:pt x="4421506" y="697230"/>
                  <a:pt x="4407789" y="692658"/>
                  <a:pt x="4397121" y="683514"/>
                </a:cubicBezTo>
                <a:cubicBezTo>
                  <a:pt x="4386454" y="674370"/>
                  <a:pt x="4381119" y="661924"/>
                  <a:pt x="4381119" y="646176"/>
                </a:cubicBezTo>
                <a:lnTo>
                  <a:pt x="4381119" y="195834"/>
                </a:lnTo>
                <a:cubicBezTo>
                  <a:pt x="4348099" y="202946"/>
                  <a:pt x="4306697" y="218440"/>
                  <a:pt x="4256913" y="242316"/>
                </a:cubicBezTo>
                <a:cubicBezTo>
                  <a:pt x="4249293" y="238760"/>
                  <a:pt x="4242943" y="230886"/>
                  <a:pt x="4237863" y="218694"/>
                </a:cubicBezTo>
                <a:cubicBezTo>
                  <a:pt x="4232783" y="206502"/>
                  <a:pt x="4230243" y="194564"/>
                  <a:pt x="4230243" y="182880"/>
                </a:cubicBezTo>
                <a:cubicBezTo>
                  <a:pt x="4230243" y="174752"/>
                  <a:pt x="4231513" y="168148"/>
                  <a:pt x="4234053" y="163068"/>
                </a:cubicBezTo>
                <a:cubicBezTo>
                  <a:pt x="4236593" y="157988"/>
                  <a:pt x="4240657" y="155448"/>
                  <a:pt x="4246245" y="155448"/>
                </a:cubicBezTo>
                <a:close/>
                <a:moveTo>
                  <a:pt x="3620643" y="146304"/>
                </a:moveTo>
                <a:cubicBezTo>
                  <a:pt x="3633343" y="146304"/>
                  <a:pt x="3641218" y="147828"/>
                  <a:pt x="3644265" y="150876"/>
                </a:cubicBezTo>
                <a:cubicBezTo>
                  <a:pt x="3656965" y="169164"/>
                  <a:pt x="3693287" y="218186"/>
                  <a:pt x="3753231" y="297942"/>
                </a:cubicBezTo>
                <a:cubicBezTo>
                  <a:pt x="3807588" y="370586"/>
                  <a:pt x="3848355" y="425958"/>
                  <a:pt x="3875532" y="464058"/>
                </a:cubicBezTo>
                <a:cubicBezTo>
                  <a:pt x="3902710" y="502158"/>
                  <a:pt x="3921888" y="533400"/>
                  <a:pt x="3933063" y="557784"/>
                </a:cubicBezTo>
                <a:lnTo>
                  <a:pt x="3907918" y="215646"/>
                </a:lnTo>
                <a:lnTo>
                  <a:pt x="3907155" y="204978"/>
                </a:lnTo>
                <a:cubicBezTo>
                  <a:pt x="3907155" y="188214"/>
                  <a:pt x="3911092" y="174752"/>
                  <a:pt x="3918966" y="164592"/>
                </a:cubicBezTo>
                <a:cubicBezTo>
                  <a:pt x="3926841" y="154432"/>
                  <a:pt x="3938397" y="148590"/>
                  <a:pt x="3953637" y="147066"/>
                </a:cubicBezTo>
                <a:cubicBezTo>
                  <a:pt x="3969893" y="146050"/>
                  <a:pt x="3983609" y="149352"/>
                  <a:pt x="3994786" y="156972"/>
                </a:cubicBezTo>
                <a:cubicBezTo>
                  <a:pt x="3988182" y="176784"/>
                  <a:pt x="3984879" y="208026"/>
                  <a:pt x="3984879" y="250698"/>
                </a:cubicBezTo>
                <a:lnTo>
                  <a:pt x="3984117" y="580644"/>
                </a:lnTo>
                <a:cubicBezTo>
                  <a:pt x="3984117" y="625856"/>
                  <a:pt x="3985641" y="660400"/>
                  <a:pt x="3988689" y="684276"/>
                </a:cubicBezTo>
                <a:cubicBezTo>
                  <a:pt x="3985133" y="687832"/>
                  <a:pt x="3979164" y="690753"/>
                  <a:pt x="3970782" y="693039"/>
                </a:cubicBezTo>
                <a:cubicBezTo>
                  <a:pt x="3962401" y="695325"/>
                  <a:pt x="3953637" y="696468"/>
                  <a:pt x="3944494" y="696468"/>
                </a:cubicBezTo>
                <a:cubicBezTo>
                  <a:pt x="3933825" y="696468"/>
                  <a:pt x="3926205" y="695198"/>
                  <a:pt x="3921634" y="692658"/>
                </a:cubicBezTo>
                <a:cubicBezTo>
                  <a:pt x="3784981" y="532638"/>
                  <a:pt x="3689478" y="401828"/>
                  <a:pt x="3635121" y="300228"/>
                </a:cubicBezTo>
                <a:lnTo>
                  <a:pt x="3656457" y="640080"/>
                </a:lnTo>
                <a:cubicBezTo>
                  <a:pt x="3657981" y="656336"/>
                  <a:pt x="3653410" y="669925"/>
                  <a:pt x="3642741" y="680847"/>
                </a:cubicBezTo>
                <a:cubicBezTo>
                  <a:pt x="3632073" y="691769"/>
                  <a:pt x="3620136" y="697230"/>
                  <a:pt x="3606927" y="697230"/>
                </a:cubicBezTo>
                <a:cubicBezTo>
                  <a:pt x="3591180" y="697230"/>
                  <a:pt x="3577464" y="692912"/>
                  <a:pt x="3565779" y="684276"/>
                </a:cubicBezTo>
                <a:cubicBezTo>
                  <a:pt x="3575431" y="658368"/>
                  <a:pt x="3580257" y="623316"/>
                  <a:pt x="3580257" y="579120"/>
                </a:cubicBezTo>
                <a:lnTo>
                  <a:pt x="3580257" y="263652"/>
                </a:lnTo>
                <a:cubicBezTo>
                  <a:pt x="3580257" y="221488"/>
                  <a:pt x="3578479" y="186436"/>
                  <a:pt x="3574923" y="158496"/>
                </a:cubicBezTo>
                <a:cubicBezTo>
                  <a:pt x="3577971" y="154432"/>
                  <a:pt x="3583941" y="151384"/>
                  <a:pt x="3592830" y="149352"/>
                </a:cubicBezTo>
                <a:cubicBezTo>
                  <a:pt x="3601720" y="147320"/>
                  <a:pt x="3610991" y="146304"/>
                  <a:pt x="3620643" y="146304"/>
                </a:cubicBezTo>
                <a:close/>
                <a:moveTo>
                  <a:pt x="2727579" y="145542"/>
                </a:moveTo>
                <a:cubicBezTo>
                  <a:pt x="2744344" y="145542"/>
                  <a:pt x="2758059" y="150114"/>
                  <a:pt x="2768727" y="159258"/>
                </a:cubicBezTo>
                <a:cubicBezTo>
                  <a:pt x="2779395" y="168402"/>
                  <a:pt x="2784729" y="180848"/>
                  <a:pt x="2784729" y="196596"/>
                </a:cubicBezTo>
                <a:lnTo>
                  <a:pt x="2784729" y="579120"/>
                </a:lnTo>
                <a:cubicBezTo>
                  <a:pt x="2784729" y="619252"/>
                  <a:pt x="2789555" y="651256"/>
                  <a:pt x="2799207" y="675132"/>
                </a:cubicBezTo>
                <a:cubicBezTo>
                  <a:pt x="2793620" y="680720"/>
                  <a:pt x="2785872" y="685800"/>
                  <a:pt x="2775966" y="690372"/>
                </a:cubicBezTo>
                <a:cubicBezTo>
                  <a:pt x="2766061" y="694944"/>
                  <a:pt x="2754757" y="697230"/>
                  <a:pt x="2742057" y="697230"/>
                </a:cubicBezTo>
                <a:cubicBezTo>
                  <a:pt x="2725294" y="697230"/>
                  <a:pt x="2711577" y="692658"/>
                  <a:pt x="2700910" y="683514"/>
                </a:cubicBezTo>
                <a:cubicBezTo>
                  <a:pt x="2690241" y="674370"/>
                  <a:pt x="2684907" y="661924"/>
                  <a:pt x="2684907" y="646176"/>
                </a:cubicBezTo>
                <a:lnTo>
                  <a:pt x="2684907" y="263652"/>
                </a:lnTo>
                <a:cubicBezTo>
                  <a:pt x="2684907" y="225044"/>
                  <a:pt x="2680081" y="193040"/>
                  <a:pt x="2670429" y="167640"/>
                </a:cubicBezTo>
                <a:cubicBezTo>
                  <a:pt x="2676017" y="162052"/>
                  <a:pt x="2683764" y="156972"/>
                  <a:pt x="2693670" y="152400"/>
                </a:cubicBezTo>
                <a:cubicBezTo>
                  <a:pt x="2703577" y="147828"/>
                  <a:pt x="2714879" y="145542"/>
                  <a:pt x="2727579" y="145542"/>
                </a:cubicBezTo>
                <a:close/>
                <a:moveTo>
                  <a:pt x="1689355" y="145542"/>
                </a:moveTo>
                <a:cubicBezTo>
                  <a:pt x="1706118" y="145542"/>
                  <a:pt x="1719834" y="150114"/>
                  <a:pt x="1730502" y="159258"/>
                </a:cubicBezTo>
                <a:cubicBezTo>
                  <a:pt x="1741170" y="168402"/>
                  <a:pt x="1746504" y="180848"/>
                  <a:pt x="1746504" y="196596"/>
                </a:cubicBezTo>
                <a:lnTo>
                  <a:pt x="1746504" y="382524"/>
                </a:lnTo>
                <a:lnTo>
                  <a:pt x="1949196" y="382524"/>
                </a:lnTo>
                <a:lnTo>
                  <a:pt x="1949196" y="263652"/>
                </a:lnTo>
                <a:cubicBezTo>
                  <a:pt x="1949196" y="225044"/>
                  <a:pt x="1944370" y="193040"/>
                  <a:pt x="1934718" y="167640"/>
                </a:cubicBezTo>
                <a:cubicBezTo>
                  <a:pt x="1940306" y="162052"/>
                  <a:pt x="1948054" y="156972"/>
                  <a:pt x="1957959" y="152400"/>
                </a:cubicBezTo>
                <a:cubicBezTo>
                  <a:pt x="1967866" y="147828"/>
                  <a:pt x="1979169" y="145542"/>
                  <a:pt x="1991868" y="145542"/>
                </a:cubicBezTo>
                <a:cubicBezTo>
                  <a:pt x="2008124" y="145542"/>
                  <a:pt x="2021714" y="150114"/>
                  <a:pt x="2032636" y="159258"/>
                </a:cubicBezTo>
                <a:cubicBezTo>
                  <a:pt x="2043558" y="168402"/>
                  <a:pt x="2049018" y="180848"/>
                  <a:pt x="2049018" y="196596"/>
                </a:cubicBezTo>
                <a:lnTo>
                  <a:pt x="2049018" y="579120"/>
                </a:lnTo>
                <a:cubicBezTo>
                  <a:pt x="2049018" y="619252"/>
                  <a:pt x="2053844" y="651256"/>
                  <a:pt x="2063497" y="675132"/>
                </a:cubicBezTo>
                <a:cubicBezTo>
                  <a:pt x="2057909" y="680720"/>
                  <a:pt x="2050161" y="685800"/>
                  <a:pt x="2040256" y="690372"/>
                </a:cubicBezTo>
                <a:cubicBezTo>
                  <a:pt x="2030350" y="694944"/>
                  <a:pt x="2019046" y="697230"/>
                  <a:pt x="2006346" y="697230"/>
                </a:cubicBezTo>
                <a:cubicBezTo>
                  <a:pt x="1989582" y="697230"/>
                  <a:pt x="1975867" y="692658"/>
                  <a:pt x="1965199" y="683514"/>
                </a:cubicBezTo>
                <a:cubicBezTo>
                  <a:pt x="1954530" y="674370"/>
                  <a:pt x="1949196" y="661924"/>
                  <a:pt x="1949196" y="646176"/>
                </a:cubicBezTo>
                <a:lnTo>
                  <a:pt x="1949196" y="435864"/>
                </a:lnTo>
                <a:lnTo>
                  <a:pt x="1746504" y="435864"/>
                </a:lnTo>
                <a:lnTo>
                  <a:pt x="1746504" y="579120"/>
                </a:lnTo>
                <a:cubicBezTo>
                  <a:pt x="1746504" y="619252"/>
                  <a:pt x="1751330" y="651256"/>
                  <a:pt x="1760983" y="675132"/>
                </a:cubicBezTo>
                <a:cubicBezTo>
                  <a:pt x="1755394" y="680720"/>
                  <a:pt x="1747647" y="685800"/>
                  <a:pt x="1737741" y="690372"/>
                </a:cubicBezTo>
                <a:cubicBezTo>
                  <a:pt x="1727835" y="694944"/>
                  <a:pt x="1716533" y="697230"/>
                  <a:pt x="1703833" y="697230"/>
                </a:cubicBezTo>
                <a:cubicBezTo>
                  <a:pt x="1687068" y="697230"/>
                  <a:pt x="1673352" y="692658"/>
                  <a:pt x="1662684" y="683514"/>
                </a:cubicBezTo>
                <a:cubicBezTo>
                  <a:pt x="1652016" y="674370"/>
                  <a:pt x="1646682" y="661924"/>
                  <a:pt x="1646682" y="646176"/>
                </a:cubicBezTo>
                <a:lnTo>
                  <a:pt x="1646682" y="263652"/>
                </a:lnTo>
                <a:cubicBezTo>
                  <a:pt x="1646682" y="225044"/>
                  <a:pt x="1641856" y="193040"/>
                  <a:pt x="1632204" y="167640"/>
                </a:cubicBezTo>
                <a:cubicBezTo>
                  <a:pt x="1637792" y="162052"/>
                  <a:pt x="1645539" y="156972"/>
                  <a:pt x="1655445" y="152400"/>
                </a:cubicBezTo>
                <a:cubicBezTo>
                  <a:pt x="1665351" y="147828"/>
                  <a:pt x="1676654" y="145542"/>
                  <a:pt x="1689355" y="145542"/>
                </a:cubicBezTo>
                <a:close/>
                <a:moveTo>
                  <a:pt x="1010793" y="145542"/>
                </a:moveTo>
                <a:cubicBezTo>
                  <a:pt x="1027049" y="145542"/>
                  <a:pt x="1040511" y="150114"/>
                  <a:pt x="1051179" y="159258"/>
                </a:cubicBezTo>
                <a:cubicBezTo>
                  <a:pt x="1061847" y="168402"/>
                  <a:pt x="1067181" y="180848"/>
                  <a:pt x="1067181" y="196596"/>
                </a:cubicBezTo>
                <a:lnTo>
                  <a:pt x="1067181" y="457962"/>
                </a:lnTo>
                <a:cubicBezTo>
                  <a:pt x="1067181" y="529590"/>
                  <a:pt x="1074801" y="581533"/>
                  <a:pt x="1090041" y="613791"/>
                </a:cubicBezTo>
                <a:cubicBezTo>
                  <a:pt x="1105281" y="646049"/>
                  <a:pt x="1129411" y="662178"/>
                  <a:pt x="1162431" y="662178"/>
                </a:cubicBezTo>
                <a:cubicBezTo>
                  <a:pt x="1196975" y="662178"/>
                  <a:pt x="1222375" y="645160"/>
                  <a:pt x="1238631" y="611124"/>
                </a:cubicBezTo>
                <a:cubicBezTo>
                  <a:pt x="1254887" y="577088"/>
                  <a:pt x="1263016" y="526034"/>
                  <a:pt x="1263016" y="457962"/>
                </a:cubicBezTo>
                <a:lnTo>
                  <a:pt x="1263016" y="263652"/>
                </a:lnTo>
                <a:cubicBezTo>
                  <a:pt x="1263016" y="225044"/>
                  <a:pt x="1258190" y="193040"/>
                  <a:pt x="1248537" y="167640"/>
                </a:cubicBezTo>
                <a:cubicBezTo>
                  <a:pt x="1254633" y="162052"/>
                  <a:pt x="1262508" y="156972"/>
                  <a:pt x="1272159" y="152400"/>
                </a:cubicBezTo>
                <a:cubicBezTo>
                  <a:pt x="1281811" y="147828"/>
                  <a:pt x="1292734" y="145542"/>
                  <a:pt x="1304925" y="145542"/>
                </a:cubicBezTo>
                <a:cubicBezTo>
                  <a:pt x="1321181" y="145542"/>
                  <a:pt x="1334771" y="150114"/>
                  <a:pt x="1345692" y="159258"/>
                </a:cubicBezTo>
                <a:cubicBezTo>
                  <a:pt x="1356614" y="168402"/>
                  <a:pt x="1362075" y="180848"/>
                  <a:pt x="1362075" y="196596"/>
                </a:cubicBezTo>
                <a:lnTo>
                  <a:pt x="1362075" y="452628"/>
                </a:lnTo>
                <a:cubicBezTo>
                  <a:pt x="1362075" y="533908"/>
                  <a:pt x="1345311" y="594995"/>
                  <a:pt x="1311783" y="635889"/>
                </a:cubicBezTo>
                <a:cubicBezTo>
                  <a:pt x="1278255" y="676783"/>
                  <a:pt x="1228471" y="697230"/>
                  <a:pt x="1162431" y="697230"/>
                </a:cubicBezTo>
                <a:cubicBezTo>
                  <a:pt x="1097407" y="697230"/>
                  <a:pt x="1048766" y="677418"/>
                  <a:pt x="1016508" y="637794"/>
                </a:cubicBezTo>
                <a:cubicBezTo>
                  <a:pt x="984250" y="598170"/>
                  <a:pt x="968121" y="536448"/>
                  <a:pt x="968121" y="452628"/>
                </a:cubicBezTo>
                <a:lnTo>
                  <a:pt x="968121" y="263652"/>
                </a:lnTo>
                <a:cubicBezTo>
                  <a:pt x="968121" y="225044"/>
                  <a:pt x="963295" y="193040"/>
                  <a:pt x="953643" y="167640"/>
                </a:cubicBezTo>
                <a:cubicBezTo>
                  <a:pt x="959231" y="162052"/>
                  <a:pt x="966978" y="156972"/>
                  <a:pt x="976884" y="152400"/>
                </a:cubicBezTo>
                <a:cubicBezTo>
                  <a:pt x="986790" y="147828"/>
                  <a:pt x="998093" y="145542"/>
                  <a:pt x="1010793" y="145542"/>
                </a:cubicBezTo>
                <a:close/>
                <a:moveTo>
                  <a:pt x="5302377" y="144780"/>
                </a:moveTo>
                <a:cubicBezTo>
                  <a:pt x="5378577" y="144780"/>
                  <a:pt x="5436108" y="157353"/>
                  <a:pt x="5474970" y="182499"/>
                </a:cubicBezTo>
                <a:cubicBezTo>
                  <a:pt x="5513832" y="207645"/>
                  <a:pt x="5533263" y="247396"/>
                  <a:pt x="5533263" y="301752"/>
                </a:cubicBezTo>
                <a:cubicBezTo>
                  <a:pt x="5533263" y="359156"/>
                  <a:pt x="5513070" y="403225"/>
                  <a:pt x="5472684" y="433959"/>
                </a:cubicBezTo>
                <a:cubicBezTo>
                  <a:pt x="5432298" y="464693"/>
                  <a:pt x="5374259" y="480060"/>
                  <a:pt x="5298567" y="480060"/>
                </a:cubicBezTo>
                <a:lnTo>
                  <a:pt x="5280279" y="480060"/>
                </a:lnTo>
                <a:lnTo>
                  <a:pt x="5280279" y="584454"/>
                </a:lnTo>
                <a:cubicBezTo>
                  <a:pt x="5280279" y="622554"/>
                  <a:pt x="5285105" y="652780"/>
                  <a:pt x="5294757" y="675132"/>
                </a:cubicBezTo>
                <a:cubicBezTo>
                  <a:pt x="5289169" y="680720"/>
                  <a:pt x="5281422" y="685800"/>
                  <a:pt x="5271516" y="690372"/>
                </a:cubicBezTo>
                <a:cubicBezTo>
                  <a:pt x="5261610" y="694944"/>
                  <a:pt x="5250307" y="697230"/>
                  <a:pt x="5237607" y="697230"/>
                </a:cubicBezTo>
                <a:cubicBezTo>
                  <a:pt x="5220843" y="697230"/>
                  <a:pt x="5207127" y="692658"/>
                  <a:pt x="5196459" y="683514"/>
                </a:cubicBezTo>
                <a:cubicBezTo>
                  <a:pt x="5185791" y="674370"/>
                  <a:pt x="5180457" y="661924"/>
                  <a:pt x="5180457" y="646176"/>
                </a:cubicBezTo>
                <a:lnTo>
                  <a:pt x="5180457" y="263652"/>
                </a:lnTo>
                <a:cubicBezTo>
                  <a:pt x="5180457" y="225044"/>
                  <a:pt x="5175631" y="193040"/>
                  <a:pt x="5165980" y="167640"/>
                </a:cubicBezTo>
                <a:cubicBezTo>
                  <a:pt x="5197475" y="152400"/>
                  <a:pt x="5242941" y="144780"/>
                  <a:pt x="5302377" y="144780"/>
                </a:cubicBezTo>
                <a:close/>
                <a:moveTo>
                  <a:pt x="3263646" y="144780"/>
                </a:moveTo>
                <a:cubicBezTo>
                  <a:pt x="3334766" y="144780"/>
                  <a:pt x="3388488" y="167894"/>
                  <a:pt x="3424809" y="214122"/>
                </a:cubicBezTo>
                <a:cubicBezTo>
                  <a:pt x="3461131" y="260350"/>
                  <a:pt x="3479293" y="329184"/>
                  <a:pt x="3479293" y="420624"/>
                </a:cubicBezTo>
                <a:cubicBezTo>
                  <a:pt x="3479293" y="512572"/>
                  <a:pt x="3461131" y="581660"/>
                  <a:pt x="3424809" y="627888"/>
                </a:cubicBezTo>
                <a:cubicBezTo>
                  <a:pt x="3388488" y="674116"/>
                  <a:pt x="3334766" y="697230"/>
                  <a:pt x="3263646" y="697230"/>
                </a:cubicBezTo>
                <a:cubicBezTo>
                  <a:pt x="3192526" y="697230"/>
                  <a:pt x="3138805" y="674116"/>
                  <a:pt x="3102484" y="627888"/>
                </a:cubicBezTo>
                <a:cubicBezTo>
                  <a:pt x="3066161" y="581660"/>
                  <a:pt x="3048001" y="512572"/>
                  <a:pt x="3048001" y="420624"/>
                </a:cubicBezTo>
                <a:cubicBezTo>
                  <a:pt x="3048001" y="329184"/>
                  <a:pt x="3066161" y="260350"/>
                  <a:pt x="3102484" y="214122"/>
                </a:cubicBezTo>
                <a:cubicBezTo>
                  <a:pt x="3138805" y="167894"/>
                  <a:pt x="3192526" y="144780"/>
                  <a:pt x="3263646" y="144780"/>
                </a:cubicBezTo>
                <a:close/>
                <a:moveTo>
                  <a:pt x="2368296" y="144780"/>
                </a:moveTo>
                <a:cubicBezTo>
                  <a:pt x="2439416" y="144780"/>
                  <a:pt x="2493137" y="167894"/>
                  <a:pt x="2529460" y="214122"/>
                </a:cubicBezTo>
                <a:cubicBezTo>
                  <a:pt x="2565781" y="260350"/>
                  <a:pt x="2583943" y="329184"/>
                  <a:pt x="2583943" y="420624"/>
                </a:cubicBezTo>
                <a:cubicBezTo>
                  <a:pt x="2583943" y="512572"/>
                  <a:pt x="2565781" y="581660"/>
                  <a:pt x="2529460" y="627888"/>
                </a:cubicBezTo>
                <a:cubicBezTo>
                  <a:pt x="2493137" y="674116"/>
                  <a:pt x="2439416" y="697230"/>
                  <a:pt x="2368296" y="697230"/>
                </a:cubicBezTo>
                <a:cubicBezTo>
                  <a:pt x="2297176" y="697230"/>
                  <a:pt x="2243456" y="674116"/>
                  <a:pt x="2207133" y="627888"/>
                </a:cubicBezTo>
                <a:cubicBezTo>
                  <a:pt x="2170812" y="581660"/>
                  <a:pt x="2152651" y="512572"/>
                  <a:pt x="2152651" y="420624"/>
                </a:cubicBezTo>
                <a:cubicBezTo>
                  <a:pt x="2152651" y="329184"/>
                  <a:pt x="2170812" y="260350"/>
                  <a:pt x="2207133" y="214122"/>
                </a:cubicBezTo>
                <a:cubicBezTo>
                  <a:pt x="2243456" y="167894"/>
                  <a:pt x="2297176" y="144780"/>
                  <a:pt x="2368296" y="144780"/>
                </a:cubicBezTo>
                <a:close/>
                <a:moveTo>
                  <a:pt x="220218" y="144780"/>
                </a:moveTo>
                <a:cubicBezTo>
                  <a:pt x="248666" y="144780"/>
                  <a:pt x="275844" y="148336"/>
                  <a:pt x="301752" y="155448"/>
                </a:cubicBezTo>
                <a:cubicBezTo>
                  <a:pt x="327660" y="162560"/>
                  <a:pt x="348869" y="172974"/>
                  <a:pt x="365379" y="186690"/>
                </a:cubicBezTo>
                <a:cubicBezTo>
                  <a:pt x="381889" y="200406"/>
                  <a:pt x="390144" y="216408"/>
                  <a:pt x="390144" y="234696"/>
                </a:cubicBezTo>
                <a:cubicBezTo>
                  <a:pt x="390144" y="250444"/>
                  <a:pt x="383032" y="264033"/>
                  <a:pt x="368808" y="275463"/>
                </a:cubicBezTo>
                <a:cubicBezTo>
                  <a:pt x="354584" y="286893"/>
                  <a:pt x="335026" y="292354"/>
                  <a:pt x="310134" y="291846"/>
                </a:cubicBezTo>
                <a:cubicBezTo>
                  <a:pt x="302514" y="216662"/>
                  <a:pt x="273050" y="179070"/>
                  <a:pt x="221742" y="179070"/>
                </a:cubicBezTo>
                <a:cubicBezTo>
                  <a:pt x="183642" y="179070"/>
                  <a:pt x="155448" y="199009"/>
                  <a:pt x="137160" y="238887"/>
                </a:cubicBezTo>
                <a:cubicBezTo>
                  <a:pt x="118872" y="278765"/>
                  <a:pt x="109728" y="339344"/>
                  <a:pt x="109728" y="420624"/>
                </a:cubicBezTo>
                <a:cubicBezTo>
                  <a:pt x="109728" y="501904"/>
                  <a:pt x="118618" y="562483"/>
                  <a:pt x="136398" y="602361"/>
                </a:cubicBezTo>
                <a:cubicBezTo>
                  <a:pt x="154178" y="642239"/>
                  <a:pt x="181864" y="662178"/>
                  <a:pt x="219456" y="662178"/>
                </a:cubicBezTo>
                <a:cubicBezTo>
                  <a:pt x="246888" y="662178"/>
                  <a:pt x="269240" y="652018"/>
                  <a:pt x="286512" y="631698"/>
                </a:cubicBezTo>
                <a:cubicBezTo>
                  <a:pt x="303784" y="611378"/>
                  <a:pt x="314960" y="580898"/>
                  <a:pt x="320040" y="540258"/>
                </a:cubicBezTo>
                <a:cubicBezTo>
                  <a:pt x="327152" y="539242"/>
                  <a:pt x="332486" y="538734"/>
                  <a:pt x="336042" y="538734"/>
                </a:cubicBezTo>
                <a:cubicBezTo>
                  <a:pt x="354330" y="538734"/>
                  <a:pt x="370205" y="543306"/>
                  <a:pt x="383667" y="552450"/>
                </a:cubicBezTo>
                <a:cubicBezTo>
                  <a:pt x="397129" y="561594"/>
                  <a:pt x="403860" y="574040"/>
                  <a:pt x="403860" y="589788"/>
                </a:cubicBezTo>
                <a:cubicBezTo>
                  <a:pt x="403860" y="612140"/>
                  <a:pt x="394716" y="631444"/>
                  <a:pt x="376428" y="647700"/>
                </a:cubicBezTo>
                <a:cubicBezTo>
                  <a:pt x="358140" y="663956"/>
                  <a:pt x="334391" y="676275"/>
                  <a:pt x="305181" y="684657"/>
                </a:cubicBezTo>
                <a:cubicBezTo>
                  <a:pt x="275971" y="693039"/>
                  <a:pt x="245364" y="697230"/>
                  <a:pt x="213360" y="697230"/>
                </a:cubicBezTo>
                <a:cubicBezTo>
                  <a:pt x="145796" y="697230"/>
                  <a:pt x="93345" y="673100"/>
                  <a:pt x="56007" y="624840"/>
                </a:cubicBezTo>
                <a:cubicBezTo>
                  <a:pt x="18669" y="576580"/>
                  <a:pt x="0" y="508508"/>
                  <a:pt x="0" y="420624"/>
                </a:cubicBezTo>
                <a:cubicBezTo>
                  <a:pt x="0" y="332740"/>
                  <a:pt x="19304" y="264795"/>
                  <a:pt x="57912" y="216789"/>
                </a:cubicBezTo>
                <a:cubicBezTo>
                  <a:pt x="96520" y="168783"/>
                  <a:pt x="150622" y="144780"/>
                  <a:pt x="220218" y="144780"/>
                </a:cubicBezTo>
                <a:close/>
                <a:moveTo>
                  <a:pt x="4896993" y="144018"/>
                </a:moveTo>
                <a:cubicBezTo>
                  <a:pt x="4927473" y="144018"/>
                  <a:pt x="4945507" y="154940"/>
                  <a:pt x="4951095" y="176784"/>
                </a:cubicBezTo>
                <a:lnTo>
                  <a:pt x="5086731" y="627126"/>
                </a:lnTo>
                <a:cubicBezTo>
                  <a:pt x="5092827" y="647954"/>
                  <a:pt x="5100955" y="663702"/>
                  <a:pt x="5111115" y="674370"/>
                </a:cubicBezTo>
                <a:cubicBezTo>
                  <a:pt x="5097907" y="689610"/>
                  <a:pt x="5078349" y="697230"/>
                  <a:pt x="5052441" y="697230"/>
                </a:cubicBezTo>
                <a:cubicBezTo>
                  <a:pt x="5036693" y="697230"/>
                  <a:pt x="5023358" y="693928"/>
                  <a:pt x="5012436" y="687324"/>
                </a:cubicBezTo>
                <a:cubicBezTo>
                  <a:pt x="5001514" y="680720"/>
                  <a:pt x="4994783" y="671068"/>
                  <a:pt x="4992243" y="658368"/>
                </a:cubicBezTo>
                <a:lnTo>
                  <a:pt x="4957954" y="530352"/>
                </a:lnTo>
                <a:lnTo>
                  <a:pt x="4785741" y="530352"/>
                </a:lnTo>
                <a:lnTo>
                  <a:pt x="4760595" y="628650"/>
                </a:lnTo>
                <a:cubicBezTo>
                  <a:pt x="4757039" y="641858"/>
                  <a:pt x="4755261" y="653034"/>
                  <a:pt x="4755261" y="662178"/>
                </a:cubicBezTo>
                <a:cubicBezTo>
                  <a:pt x="4755261" y="672846"/>
                  <a:pt x="4758055" y="680974"/>
                  <a:pt x="4763643" y="686562"/>
                </a:cubicBezTo>
                <a:cubicBezTo>
                  <a:pt x="4753991" y="690118"/>
                  <a:pt x="4745229" y="692785"/>
                  <a:pt x="4737355" y="694563"/>
                </a:cubicBezTo>
                <a:cubicBezTo>
                  <a:pt x="4729480" y="696341"/>
                  <a:pt x="4719955" y="697230"/>
                  <a:pt x="4708779" y="697230"/>
                </a:cubicBezTo>
                <a:cubicBezTo>
                  <a:pt x="4689475" y="697230"/>
                  <a:pt x="4675378" y="693928"/>
                  <a:pt x="4666488" y="687324"/>
                </a:cubicBezTo>
                <a:cubicBezTo>
                  <a:pt x="4657598" y="680720"/>
                  <a:pt x="4653153" y="670052"/>
                  <a:pt x="4653153" y="655320"/>
                </a:cubicBezTo>
                <a:cubicBezTo>
                  <a:pt x="4653153" y="643128"/>
                  <a:pt x="4656455" y="625856"/>
                  <a:pt x="4663059" y="603504"/>
                </a:cubicBezTo>
                <a:lnTo>
                  <a:pt x="4813173" y="157734"/>
                </a:lnTo>
                <a:cubicBezTo>
                  <a:pt x="4841113" y="148590"/>
                  <a:pt x="4869053" y="144018"/>
                  <a:pt x="4896993" y="144018"/>
                </a:cubicBezTo>
                <a:close/>
                <a:moveTo>
                  <a:pt x="686943" y="144018"/>
                </a:moveTo>
                <a:cubicBezTo>
                  <a:pt x="717423" y="144018"/>
                  <a:pt x="735457" y="154940"/>
                  <a:pt x="741045" y="176784"/>
                </a:cubicBezTo>
                <a:lnTo>
                  <a:pt x="876681" y="627126"/>
                </a:lnTo>
                <a:cubicBezTo>
                  <a:pt x="882777" y="647954"/>
                  <a:pt x="890905" y="663702"/>
                  <a:pt x="901065" y="674370"/>
                </a:cubicBezTo>
                <a:cubicBezTo>
                  <a:pt x="887857" y="689610"/>
                  <a:pt x="868299" y="697230"/>
                  <a:pt x="842391" y="697230"/>
                </a:cubicBezTo>
                <a:cubicBezTo>
                  <a:pt x="826643" y="697230"/>
                  <a:pt x="813308" y="693928"/>
                  <a:pt x="802386" y="687324"/>
                </a:cubicBezTo>
                <a:cubicBezTo>
                  <a:pt x="791464" y="680720"/>
                  <a:pt x="784733" y="671068"/>
                  <a:pt x="782193" y="658368"/>
                </a:cubicBezTo>
                <a:lnTo>
                  <a:pt x="747903" y="530352"/>
                </a:lnTo>
                <a:lnTo>
                  <a:pt x="575691" y="530352"/>
                </a:lnTo>
                <a:lnTo>
                  <a:pt x="550545" y="628650"/>
                </a:lnTo>
                <a:cubicBezTo>
                  <a:pt x="546989" y="641858"/>
                  <a:pt x="545211" y="653034"/>
                  <a:pt x="545211" y="662178"/>
                </a:cubicBezTo>
                <a:cubicBezTo>
                  <a:pt x="545211" y="672846"/>
                  <a:pt x="548005" y="680974"/>
                  <a:pt x="553593" y="686562"/>
                </a:cubicBezTo>
                <a:cubicBezTo>
                  <a:pt x="543941" y="690118"/>
                  <a:pt x="535178" y="692785"/>
                  <a:pt x="527304" y="694563"/>
                </a:cubicBezTo>
                <a:cubicBezTo>
                  <a:pt x="519430" y="696341"/>
                  <a:pt x="509905" y="697230"/>
                  <a:pt x="498729" y="697230"/>
                </a:cubicBezTo>
                <a:cubicBezTo>
                  <a:pt x="479425" y="697230"/>
                  <a:pt x="465328" y="693928"/>
                  <a:pt x="456438" y="687324"/>
                </a:cubicBezTo>
                <a:cubicBezTo>
                  <a:pt x="447548" y="680720"/>
                  <a:pt x="443103" y="670052"/>
                  <a:pt x="443103" y="655320"/>
                </a:cubicBezTo>
                <a:cubicBezTo>
                  <a:pt x="443103" y="643128"/>
                  <a:pt x="446405" y="625856"/>
                  <a:pt x="453009" y="603504"/>
                </a:cubicBezTo>
                <a:lnTo>
                  <a:pt x="603123" y="157734"/>
                </a:lnTo>
                <a:cubicBezTo>
                  <a:pt x="631063" y="148590"/>
                  <a:pt x="659003" y="144018"/>
                  <a:pt x="686943" y="144018"/>
                </a:cubicBezTo>
                <a:close/>
                <a:moveTo>
                  <a:pt x="2318767" y="1524"/>
                </a:moveTo>
                <a:cubicBezTo>
                  <a:pt x="2349246" y="0"/>
                  <a:pt x="2375917" y="2794"/>
                  <a:pt x="2398776" y="9906"/>
                </a:cubicBezTo>
                <a:cubicBezTo>
                  <a:pt x="2421636" y="17018"/>
                  <a:pt x="2433066" y="30988"/>
                  <a:pt x="2433066" y="51816"/>
                </a:cubicBezTo>
                <a:cubicBezTo>
                  <a:pt x="2433066" y="68580"/>
                  <a:pt x="2425827" y="81915"/>
                  <a:pt x="2411349" y="91821"/>
                </a:cubicBezTo>
                <a:cubicBezTo>
                  <a:pt x="2396871" y="101727"/>
                  <a:pt x="2373376" y="108712"/>
                  <a:pt x="2340864" y="112776"/>
                </a:cubicBezTo>
                <a:lnTo>
                  <a:pt x="2335530" y="86868"/>
                </a:lnTo>
                <a:cubicBezTo>
                  <a:pt x="2348738" y="82296"/>
                  <a:pt x="2357883" y="77724"/>
                  <a:pt x="2362962" y="73152"/>
                </a:cubicBezTo>
                <a:cubicBezTo>
                  <a:pt x="2368043" y="68580"/>
                  <a:pt x="2370583" y="62992"/>
                  <a:pt x="2370583" y="56388"/>
                </a:cubicBezTo>
                <a:cubicBezTo>
                  <a:pt x="2370583" y="48260"/>
                  <a:pt x="2365756" y="43053"/>
                  <a:pt x="2356104" y="40767"/>
                </a:cubicBezTo>
                <a:cubicBezTo>
                  <a:pt x="2346452" y="38481"/>
                  <a:pt x="2334514" y="37338"/>
                  <a:pt x="2320291" y="37338"/>
                </a:cubicBezTo>
                <a:close/>
                <a:moveTo>
                  <a:pt x="4877181" y="0"/>
                </a:moveTo>
                <a:cubicBezTo>
                  <a:pt x="4889373" y="0"/>
                  <a:pt x="4898009" y="1270"/>
                  <a:pt x="4903089" y="3810"/>
                </a:cubicBezTo>
                <a:lnTo>
                  <a:pt x="5007483" y="103632"/>
                </a:lnTo>
                <a:cubicBezTo>
                  <a:pt x="5007483" y="106172"/>
                  <a:pt x="5005324" y="109982"/>
                  <a:pt x="5001006" y="115062"/>
                </a:cubicBezTo>
                <a:cubicBezTo>
                  <a:pt x="4996688" y="120142"/>
                  <a:pt x="4992751" y="123444"/>
                  <a:pt x="4989195" y="124968"/>
                </a:cubicBezTo>
                <a:lnTo>
                  <a:pt x="4877943" y="64770"/>
                </a:lnTo>
                <a:lnTo>
                  <a:pt x="4765929" y="124968"/>
                </a:lnTo>
                <a:cubicBezTo>
                  <a:pt x="4762881" y="123444"/>
                  <a:pt x="4759198" y="120142"/>
                  <a:pt x="4754880" y="115062"/>
                </a:cubicBezTo>
                <a:cubicBezTo>
                  <a:pt x="4750562" y="109982"/>
                  <a:pt x="4748149" y="106172"/>
                  <a:pt x="4747641" y="103632"/>
                </a:cubicBezTo>
                <a:lnTo>
                  <a:pt x="4852035" y="3810"/>
                </a:lnTo>
                <a:cubicBezTo>
                  <a:pt x="4857115" y="1270"/>
                  <a:pt x="4865497" y="0"/>
                  <a:pt x="4877181" y="0"/>
                </a:cubicBezTo>
                <a:close/>
                <a:moveTo>
                  <a:pt x="3259836" y="0"/>
                </a:moveTo>
                <a:cubicBezTo>
                  <a:pt x="3272028" y="0"/>
                  <a:pt x="3280665" y="1270"/>
                  <a:pt x="3285744" y="3810"/>
                </a:cubicBezTo>
                <a:lnTo>
                  <a:pt x="3390138" y="103632"/>
                </a:lnTo>
                <a:cubicBezTo>
                  <a:pt x="3390138" y="106172"/>
                  <a:pt x="3387979" y="109982"/>
                  <a:pt x="3383661" y="115062"/>
                </a:cubicBezTo>
                <a:cubicBezTo>
                  <a:pt x="3379343" y="120142"/>
                  <a:pt x="3375406" y="123444"/>
                  <a:pt x="3371851" y="124968"/>
                </a:cubicBezTo>
                <a:lnTo>
                  <a:pt x="3260598" y="64770"/>
                </a:lnTo>
                <a:lnTo>
                  <a:pt x="3148585" y="124968"/>
                </a:lnTo>
                <a:cubicBezTo>
                  <a:pt x="3145536" y="123444"/>
                  <a:pt x="3141853" y="120142"/>
                  <a:pt x="3137536" y="115062"/>
                </a:cubicBezTo>
                <a:cubicBezTo>
                  <a:pt x="3133217" y="109982"/>
                  <a:pt x="3130804" y="106172"/>
                  <a:pt x="3130296" y="103632"/>
                </a:cubicBezTo>
                <a:lnTo>
                  <a:pt x="3234690" y="3810"/>
                </a:lnTo>
                <a:cubicBezTo>
                  <a:pt x="3239770" y="1270"/>
                  <a:pt x="3248152" y="0"/>
                  <a:pt x="3259836" y="0"/>
                </a:cubicBezTo>
                <a:close/>
                <a:moveTo>
                  <a:pt x="667131" y="0"/>
                </a:moveTo>
                <a:cubicBezTo>
                  <a:pt x="679323" y="0"/>
                  <a:pt x="687959" y="1270"/>
                  <a:pt x="693039" y="3810"/>
                </a:cubicBezTo>
                <a:lnTo>
                  <a:pt x="797433" y="103632"/>
                </a:lnTo>
                <a:cubicBezTo>
                  <a:pt x="797433" y="106172"/>
                  <a:pt x="795274" y="109982"/>
                  <a:pt x="790956" y="115062"/>
                </a:cubicBezTo>
                <a:cubicBezTo>
                  <a:pt x="786638" y="120142"/>
                  <a:pt x="782701" y="123444"/>
                  <a:pt x="779145" y="124968"/>
                </a:cubicBezTo>
                <a:lnTo>
                  <a:pt x="667893" y="64770"/>
                </a:lnTo>
                <a:lnTo>
                  <a:pt x="555879" y="124968"/>
                </a:lnTo>
                <a:cubicBezTo>
                  <a:pt x="552831" y="123444"/>
                  <a:pt x="549148" y="120142"/>
                  <a:pt x="544830" y="115062"/>
                </a:cubicBezTo>
                <a:cubicBezTo>
                  <a:pt x="540512" y="109982"/>
                  <a:pt x="538099" y="106172"/>
                  <a:pt x="537591" y="103632"/>
                </a:cubicBezTo>
                <a:lnTo>
                  <a:pt x="641985" y="3810"/>
                </a:lnTo>
                <a:cubicBezTo>
                  <a:pt x="647065" y="1270"/>
                  <a:pt x="655447" y="0"/>
                  <a:pt x="667131" y="0"/>
                </a:cubicBezTo>
                <a:close/>
              </a:path>
            </a:pathLst>
          </a:custGeom>
        </p:spPr>
      </p:pic>
      <p:sp>
        <p:nvSpPr>
          <p:cNvPr id="4" name="!!1">
            <a:extLst>
              <a:ext uri="{FF2B5EF4-FFF2-40B4-BE49-F238E27FC236}">
                <a16:creationId xmlns:a16="http://schemas.microsoft.com/office/drawing/2014/main" id="{88FD1C07-72F7-9D60-D65B-AEE85E60E2E5}"/>
              </a:ext>
            </a:extLst>
          </p:cNvPr>
          <p:cNvSpPr/>
          <p:nvPr/>
        </p:nvSpPr>
        <p:spPr>
          <a:xfrm>
            <a:off x="778514" y="763388"/>
            <a:ext cx="11121539" cy="139647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ắ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48,4 </a:t>
            </a:r>
            <a:r>
              <a:rPr lang="el-GR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06">
                <a:extLst>
                  <a:ext uri="{FF2B5EF4-FFF2-40B4-BE49-F238E27FC236}">
                    <a16:creationId xmlns:a16="http://schemas.microsoft.com/office/drawing/2014/main" id="{01914142-1332-9642-4896-D6DE599A7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5832" y="3862811"/>
                <a:ext cx="5573637" cy="8020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  <m:r>
                          <m:rPr>
                            <m:nor/>
                          </m:rPr>
                          <a:rPr lang="en-US" sz="28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48,4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1 000 W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6" name="Rectangle 206">
                <a:extLst>
                  <a:ext uri="{FF2B5EF4-FFF2-40B4-BE49-F238E27FC236}">
                    <a16:creationId xmlns:a16="http://schemas.microsoft.com/office/drawing/2014/main" id="{01914142-1332-9642-4896-D6DE599A7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5832" y="3862811"/>
                <a:ext cx="5573637" cy="802048"/>
              </a:xfrm>
              <a:prstGeom prst="rect">
                <a:avLst/>
              </a:prstGeom>
              <a:blipFill>
                <a:blip r:embed="rId3"/>
                <a:stretch>
                  <a:fillRect l="-2516" b="-83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971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2" grpId="0"/>
      <p:bldP spid="39" grpId="0"/>
      <p:bldP spid="13" grpId="0"/>
      <p:bldP spid="4" grpId="0" animBg="1"/>
      <p:bldP spid="2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ECC26C34-553A-48D4-868B-1A4EE5A8AFE0}"/>
              </a:ext>
            </a:extLst>
          </p:cNvPr>
          <p:cNvSpPr/>
          <p:nvPr/>
        </p:nvSpPr>
        <p:spPr>
          <a:xfrm>
            <a:off x="8380559" y="2653681"/>
            <a:ext cx="8078438" cy="8078438"/>
          </a:xfrm>
          <a:prstGeom prst="ellipse">
            <a:avLst/>
          </a:prstGeom>
          <a:solidFill>
            <a:srgbClr val="39B28E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D9CCB10-1AB3-45B4-8245-15A1B8DEB4A3}"/>
              </a:ext>
            </a:extLst>
          </p:cNvPr>
          <p:cNvSpPr/>
          <p:nvPr/>
        </p:nvSpPr>
        <p:spPr>
          <a:xfrm>
            <a:off x="1648411" y="3084514"/>
            <a:ext cx="8207372" cy="8207372"/>
          </a:xfrm>
          <a:prstGeom prst="ellipse">
            <a:avLst/>
          </a:prstGeom>
          <a:solidFill>
            <a:srgbClr val="4FB1D9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5" name="Picture 4" descr="A picture containing plant, flower, wall, indoor&#10;&#10;Description automatically generated">
            <a:extLst>
              <a:ext uri="{FF2B5EF4-FFF2-40B4-BE49-F238E27FC236}">
                <a16:creationId xmlns:a16="http://schemas.microsoft.com/office/drawing/2014/main" id="{3082C166-B585-4C09-AA0A-AC39DDC8D0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" y="126"/>
            <a:ext cx="12191552" cy="68577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558C4B-B192-4E3A-AE99-6985E9B1C69F}"/>
              </a:ext>
            </a:extLst>
          </p:cNvPr>
          <p:cNvSpPr txBox="1"/>
          <p:nvPr/>
        </p:nvSpPr>
        <p:spPr>
          <a:xfrm>
            <a:off x="1419436" y="1453352"/>
            <a:ext cx="9654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7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úc các em học tập tốt!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9DF2A00-7243-4573-9333-8C9EA5B56C5E}"/>
              </a:ext>
            </a:extLst>
          </p:cNvPr>
          <p:cNvSpPr/>
          <p:nvPr/>
        </p:nvSpPr>
        <p:spPr>
          <a:xfrm>
            <a:off x="-5307362" y="-2653681"/>
            <a:ext cx="5307362" cy="5307362"/>
          </a:xfrm>
          <a:prstGeom prst="ellipse">
            <a:avLst/>
          </a:prstGeom>
          <a:solidFill>
            <a:srgbClr val="F84A4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8B2AC4B-7612-4146-A593-38D0442FDC6A}"/>
              </a:ext>
            </a:extLst>
          </p:cNvPr>
          <p:cNvSpPr/>
          <p:nvPr/>
        </p:nvSpPr>
        <p:spPr>
          <a:xfrm>
            <a:off x="-5723594" y="4326347"/>
            <a:ext cx="5723706" cy="5723706"/>
          </a:xfrm>
          <a:prstGeom prst="ellipse">
            <a:avLst/>
          </a:prstGeom>
          <a:solidFill>
            <a:srgbClr val="FBA62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4862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C0F6F51-2AD0-22A6-474E-B1EC5EA2D3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739" y="186248"/>
            <a:ext cx="6539203" cy="6539203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66" y="2240013"/>
            <a:ext cx="5596751" cy="278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88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</p:spTree>
    <p:extLst>
      <p:ext uri="{BB962C8B-B14F-4D97-AF65-F5344CB8AC3E}">
        <p14:creationId xmlns:p14="http://schemas.microsoft.com/office/powerpoint/2010/main" val="397770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873943"/>
            <a:ext cx="8592384" cy="3404204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16" y="2583631"/>
            <a:ext cx="7873883" cy="1594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ệ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ơ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……..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2938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5009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66179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1747F2-5739-A0D7-0CDB-A1255A2550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120" y="1905000"/>
            <a:ext cx="2103160" cy="21031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197C61B-05D8-D0A3-0B74-F21FD2B38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801" y="1513796"/>
            <a:ext cx="2587658" cy="25876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A75662-859F-F102-BF23-3DA0DD7211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6837" y="1801160"/>
            <a:ext cx="2960362" cy="19735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7C105D-22E4-7C0E-AFCD-63B2798D5F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4435" y="3731704"/>
            <a:ext cx="2275181" cy="22751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9EFA3A-D642-EB44-C1BC-A103E8589F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2134" y="3708547"/>
            <a:ext cx="1973576" cy="197357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D3ACE26-38B5-869D-D956-919657DF116E}"/>
              </a:ext>
            </a:extLst>
          </p:cNvPr>
          <p:cNvSpPr txBox="1"/>
          <p:nvPr/>
        </p:nvSpPr>
        <p:spPr>
          <a:xfrm>
            <a:off x="4769191" y="128585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áy khoa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90C3EF-C8AB-34D3-BAC1-76C39DA3C7C9}"/>
              </a:ext>
            </a:extLst>
          </p:cNvPr>
          <p:cNvSpPr txBox="1"/>
          <p:nvPr/>
        </p:nvSpPr>
        <p:spPr>
          <a:xfrm>
            <a:off x="8697481" y="128585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áy bơm nướ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4C2C19-058E-3B1E-A4E8-B6D12E266975}"/>
              </a:ext>
            </a:extLst>
          </p:cNvPr>
          <p:cNvSpPr txBox="1"/>
          <p:nvPr/>
        </p:nvSpPr>
        <p:spPr>
          <a:xfrm>
            <a:off x="1190691" y="128296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ỏ hà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18FDAB-6987-5D9F-50FB-14FC5FAFDDBA}"/>
              </a:ext>
            </a:extLst>
          </p:cNvPr>
          <p:cNvSpPr txBox="1"/>
          <p:nvPr/>
        </p:nvSpPr>
        <p:spPr>
          <a:xfrm>
            <a:off x="1517134" y="482866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Nồi cơm điệ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D7F3A4-DD8F-9C63-B876-FFE04AB91E92}"/>
              </a:ext>
            </a:extLst>
          </p:cNvPr>
          <p:cNvSpPr txBox="1"/>
          <p:nvPr/>
        </p:nvSpPr>
        <p:spPr>
          <a:xfrm>
            <a:off x="9121070" y="482866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Bàn l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74F90A-A555-D242-E4F1-65B7C7A052C0}"/>
              </a:ext>
            </a:extLst>
          </p:cNvPr>
          <p:cNvSpPr txBox="1"/>
          <p:nvPr/>
        </p:nvSpPr>
        <p:spPr>
          <a:xfrm>
            <a:off x="395655" y="5764439"/>
            <a:ext cx="10410090" cy="9494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iế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ị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uyể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óa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ủ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ành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ơ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? 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iế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ị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uyể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óa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ủ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ành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hiệ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?  </a:t>
            </a:r>
            <a:endParaRPr lang="en-US" sz="2400" dirty="0"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2473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50"/>
                            </p:stCondLst>
                            <p:childTnLst>
                              <p:par>
                                <p:cTn id="3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250"/>
                            </p:stCondLst>
                            <p:childTnLst>
                              <p:par>
                                <p:cTn id="4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750"/>
                            </p:stCondLst>
                            <p:childTnLst>
                              <p:par>
                                <p:cTn id="5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71699A9-AC38-071C-5DCD-9897F3AEDA98}"/>
              </a:ext>
            </a:extLst>
          </p:cNvPr>
          <p:cNvGrpSpPr/>
          <p:nvPr/>
        </p:nvGrpSpPr>
        <p:grpSpPr>
          <a:xfrm>
            <a:off x="69482" y="3416245"/>
            <a:ext cx="5594688" cy="3560300"/>
            <a:chOff x="2176045" y="2689113"/>
            <a:chExt cx="5594688" cy="356030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D176DBC8-9C7C-9816-F6C1-633014590EA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95552" y="2689113"/>
              <a:ext cx="2275181" cy="227518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4358767C-1032-9D7F-F890-3BBEBA5311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9167" l="2639" r="99306">
                          <a14:foregroundMark x1="9167" y1="37222" x2="48194" y2="76250"/>
                          <a14:foregroundMark x1="28472" y1="29861" x2="81806" y2="82778"/>
                          <a14:foregroundMark x1="87500" y1="75000" x2="91667" y2="77917"/>
                          <a14:foregroundMark x1="34583" y1="77917" x2="36667" y2="66806"/>
                          <a14:foregroundMark x1="26806" y1="72500" x2="21528" y2="72500"/>
                          <a14:foregroundMark x1="39583" y1="83194" x2="7917" y2="84444"/>
                          <a14:foregroundMark x1="33333" y1="75417" x2="5833" y2="81528"/>
                          <a14:foregroundMark x1="28889" y1="71667" x2="7917" y2="81944"/>
                          <a14:foregroundMark x1="81806" y1="72083" x2="96528" y2="99167"/>
                          <a14:foregroundMark x1="62500" y1="58611" x2="95278" y2="86528"/>
                          <a14:foregroundMark x1="87917" y1="67222" x2="99444" y2="84028"/>
                          <a14:foregroundMark x1="71944" y1="65556" x2="91250" y2="78333"/>
                          <a14:foregroundMark x1="7083" y1="37222" x2="17778" y2="81111"/>
                          <a14:foregroundMark x1="8750" y1="45000" x2="10833" y2="93472"/>
                          <a14:foregroundMark x1="6667" y1="31528" x2="10000" y2="64722"/>
                          <a14:foregroundMark x1="7500" y1="27361" x2="34583" y2="32361"/>
                          <a14:foregroundMark x1="14028" y1="20417" x2="41111" y2="29861"/>
                          <a14:foregroundMark x1="19861" y1="13889" x2="34167" y2="35972"/>
                          <a14:foregroundMark x1="30139" y1="17917" x2="71944" y2="54028"/>
                          <a14:foregroundMark x1="44028" y1="22500" x2="75972" y2="36528"/>
                          <a14:foregroundMark x1="75972" y1="36528" x2="94444" y2="54167"/>
                          <a14:foregroundMark x1="94444" y1="54167" x2="99028" y2="63056"/>
                          <a14:foregroundMark x1="73611" y1="37222" x2="89583" y2="44167"/>
                          <a14:foregroundMark x1="61667" y1="41806" x2="83750" y2="47083"/>
                          <a14:foregroundMark x1="65417" y1="34444" x2="89583" y2="43611"/>
                          <a14:foregroundMark x1="89583" y1="43611" x2="92361" y2="47500"/>
                          <a14:foregroundMark x1="67361" y1="36389" x2="95278" y2="39722"/>
                          <a14:foregroundMark x1="71944" y1="35972" x2="88750" y2="39306"/>
                          <a14:foregroundMark x1="65000" y1="27778" x2="94861" y2="38889"/>
                          <a14:foregroundMark x1="27639" y1="15556" x2="44444" y2="25417"/>
                          <a14:foregroundMark x1="40000" y1="19583" x2="10833" y2="18750"/>
                          <a14:foregroundMark x1="35417" y1="22500" x2="14028" y2="35972"/>
                          <a14:foregroundMark x1="24722" y1="10556" x2="11667" y2="22083"/>
                          <a14:foregroundMark x1="13750" y1="13472" x2="90417" y2="59028"/>
                          <a14:foregroundMark x1="37917" y1="31528" x2="62917" y2="42639"/>
                          <a14:foregroundMark x1="53889" y1="36806" x2="96944" y2="63056"/>
                          <a14:foregroundMark x1="32083" y1="54861" x2="67361" y2="68889"/>
                          <a14:foregroundMark x1="9167" y1="31111" x2="4444" y2="55556"/>
                          <a14:foregroundMark x1="4444" y1="55556" x2="3472" y2="56944"/>
                          <a14:foregroundMark x1="5417" y1="35556" x2="2639" y2="55694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149621" y="3974232"/>
              <a:ext cx="2275181" cy="2275181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6876CB94-6C8E-8C13-64E7-F18B62031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76045" y="2990718"/>
              <a:ext cx="1973576" cy="1973576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F2EBBD36-AD06-815A-5B75-B4ABBD6008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319" y="1595070"/>
            <a:ext cx="2103160" cy="21031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6642669-BFCE-50BF-8582-27A6EBB823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7479" y="1595070"/>
            <a:ext cx="2960362" cy="1973575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6" name="Text Box 6">
            <a:extLst>
              <a:ext uri="{FF2B5EF4-FFF2-40B4-BE49-F238E27FC236}">
                <a16:creationId xmlns:a16="http://schemas.microsoft.com/office/drawing/2014/main" id="{D311A799-39A7-2768-2DDD-D138DA8CB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5009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7" name="Text Box 25">
            <a:extLst>
              <a:ext uri="{FF2B5EF4-FFF2-40B4-BE49-F238E27FC236}">
                <a16:creationId xmlns:a16="http://schemas.microsoft.com/office/drawing/2014/main" id="{13CD1D5E-10BA-E4D9-932F-9183CD216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66179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8877AA1-CDC2-1120-CF0F-7D6E97950D03}"/>
              </a:ext>
            </a:extLst>
          </p:cNvPr>
          <p:cNvSpPr/>
          <p:nvPr/>
        </p:nvSpPr>
        <p:spPr>
          <a:xfrm>
            <a:off x="6392995" y="2040731"/>
            <a:ext cx="5176858" cy="1094355"/>
          </a:xfrm>
          <a:prstGeom prst="roundRect">
            <a:avLst/>
          </a:prstGeom>
          <a:solidFill>
            <a:srgbClr val="F04D4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yế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ơ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endParaRPr lang="vi-VN" sz="28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83EFF7-7AF0-C761-5772-ABECE0A26D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5514" y="2288485"/>
            <a:ext cx="786984" cy="598846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6049184D-5905-0FBC-2F17-013C79656848}"/>
              </a:ext>
            </a:extLst>
          </p:cNvPr>
          <p:cNvSpPr/>
          <p:nvPr/>
        </p:nvSpPr>
        <p:spPr>
          <a:xfrm>
            <a:off x="6723195" y="4746787"/>
            <a:ext cx="5176858" cy="1094355"/>
          </a:xfrm>
          <a:prstGeom prst="roundRect">
            <a:avLst/>
          </a:prstGeom>
          <a:solidFill>
            <a:srgbClr val="F04D4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yế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hiệ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endParaRPr lang="vi-VN" sz="28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D89BBB1-CF8E-44CD-1F4C-ED88A67B7F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5714" y="4994541"/>
            <a:ext cx="786984" cy="598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3895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873943"/>
            <a:ext cx="8592384" cy="3404204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ứ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ỏ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endParaRPr lang="en-US" altLang="en-US" sz="2400" b="1" dirty="0">
              <a:solidFill>
                <a:srgbClr val="4FB1D9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24" y="2406672"/>
            <a:ext cx="7873883" cy="1220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vi-VN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òng điện có năng lượ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</a:t>
            </a:r>
            <a:r>
              <a:rPr lang="vi-VN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ăng lượng của dòng điện được gọi là điện năng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80D7B2E-278E-9FAE-7B76-99C1387A1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14" y="3747940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ị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Jun (J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8847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A31FAC1-7DD6-4A26-A3AA-99D504BA97F3}&quot;/&gt;&lt;isInvalidForFieldText val=&quot;0&quot;/&gt;&lt;Image&gt;&lt;filename val=&quot;C:\Users\THCSLT~1\AppData\Local\Temp\PR\data\asimages\{2A31FAC1-7DD6-4A26-A3AA-99D504BA97F3}_3.png&quot;/&gt;&lt;left val=&quot;15&quot;/&gt;&lt;top val=&quot;102&quot;/&gt;&lt;width val=&quot;935&quot;/&gt;&lt;height val=&quot;88&quot;/&gt;&lt;hasText val=&quot;1&quot;/&gt;&lt;/Image&gt;&lt;/ThreeDShape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44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2F3556B-848D-465E-9D97-8F9C84439631}&quot;/&gt;&lt;isInvalidForFieldText val=&quot;0&quot;/&gt;&lt;Image&gt;&lt;filename val=&quot;C:\Users\THCSLT~1\AppData\Local\Temp\PR\data\asimages\{B2F3556B-848D-465E-9D97-8F9C84439631}_3.png&quot;/&gt;&lt;left val=&quot;15&quot;/&gt;&lt;top val=&quot;298&quot;/&gt;&lt;width val=&quot;935&quot;/&gt;&lt;height val=&quot;93&quot;/&gt;&lt;hasText val=&quot;1&quot;/&gt;&lt;/Image&gt;&lt;/ThreeDShape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2&quot;/&gt;&lt;lineCharCount val=&quot;55&quot;/&gt;&lt;lineCharCount val=&quot;2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5</TotalTime>
  <Words>2599</Words>
  <Application>Microsoft Office PowerPoint</Application>
  <PresentationFormat>Widescreen</PresentationFormat>
  <Paragraphs>401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0" baseType="lpstr">
      <vt:lpstr>Cambria Math</vt:lpstr>
      <vt:lpstr>.VnTime</vt:lpstr>
      <vt:lpstr>#9Slide03 Montserrat ExtraLight</vt:lpstr>
      <vt:lpstr>Fira Sans Condensed Black</vt:lpstr>
      <vt:lpstr>Arial</vt:lpstr>
      <vt:lpstr>.VnTimeH</vt:lpstr>
      <vt:lpstr>Wingdings</vt:lpstr>
      <vt:lpstr>Calibri</vt:lpstr>
      <vt:lpstr>Blackadder ITC</vt:lpstr>
      <vt:lpstr>Fira Sans Extra Condensed Black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quang truong</dc:creator>
  <cp:lastModifiedBy>Administrator</cp:lastModifiedBy>
  <cp:revision>69</cp:revision>
  <dcterms:created xsi:type="dcterms:W3CDTF">2021-09-08T07:18:06Z</dcterms:created>
  <dcterms:modified xsi:type="dcterms:W3CDTF">2025-03-13T06:45:18Z</dcterms:modified>
</cp:coreProperties>
</file>